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41"/>
  </p:notesMasterIdLst>
  <p:sldIdLst>
    <p:sldId id="398" r:id="rId2"/>
    <p:sldId id="400" r:id="rId3"/>
    <p:sldId id="449" r:id="rId4"/>
    <p:sldId id="450" r:id="rId5"/>
    <p:sldId id="462" r:id="rId6"/>
    <p:sldId id="451" r:id="rId7"/>
    <p:sldId id="452" r:id="rId8"/>
    <p:sldId id="453" r:id="rId9"/>
    <p:sldId id="454" r:id="rId10"/>
    <p:sldId id="455" r:id="rId11"/>
    <p:sldId id="456" r:id="rId12"/>
    <p:sldId id="457" r:id="rId13"/>
    <p:sldId id="458" r:id="rId14"/>
    <p:sldId id="459" r:id="rId15"/>
    <p:sldId id="461" r:id="rId16"/>
    <p:sldId id="460" r:id="rId17"/>
    <p:sldId id="464" r:id="rId18"/>
    <p:sldId id="463" r:id="rId19"/>
    <p:sldId id="465" r:id="rId20"/>
    <p:sldId id="466" r:id="rId21"/>
    <p:sldId id="467" r:id="rId22"/>
    <p:sldId id="468" r:id="rId23"/>
    <p:sldId id="475" r:id="rId24"/>
    <p:sldId id="473" r:id="rId25"/>
    <p:sldId id="474" r:id="rId26"/>
    <p:sldId id="472" r:id="rId27"/>
    <p:sldId id="476" r:id="rId28"/>
    <p:sldId id="477" r:id="rId29"/>
    <p:sldId id="479" r:id="rId30"/>
    <p:sldId id="480" r:id="rId31"/>
    <p:sldId id="481" r:id="rId32"/>
    <p:sldId id="482" r:id="rId33"/>
    <p:sldId id="483" r:id="rId34"/>
    <p:sldId id="471" r:id="rId35"/>
    <p:sldId id="469" r:id="rId36"/>
    <p:sldId id="470" r:id="rId37"/>
    <p:sldId id="485" r:id="rId38"/>
    <p:sldId id="484" r:id="rId39"/>
    <p:sldId id="285" r:id="rId40"/>
  </p:sldIdLst>
  <p:sldSz cx="9144000" cy="5143500" type="screen16x9"/>
  <p:notesSz cx="6858000" cy="9144000"/>
  <p:embeddedFontLst>
    <p:embeddedFont>
      <p:font typeface="Sora" panose="020B0604020202020204" charset="0"/>
      <p:regular r:id="rId42"/>
      <p:bold r:id="rId43"/>
    </p:embeddedFont>
    <p:embeddedFont>
      <p:font typeface="Lato" panose="020B0604020202020204" charset="0"/>
      <p:regular r:id="rId44"/>
      <p:bold r:id="rId45"/>
      <p:italic r:id="rId46"/>
      <p:boldItalic r:id="rId47"/>
    </p:embeddedFont>
    <p:embeddedFont>
      <p:font typeface="Figtree" panose="020B0604020202020204" charset="0"/>
      <p:regular r:id="rId48"/>
      <p:bold r:id="rId49"/>
      <p:italic r:id="rId50"/>
      <p:boldItalic r:id="rId51"/>
    </p:embeddedFont>
    <p:embeddedFont>
      <p:font typeface="Sora ExtraBold" panose="020B0604020202020204" charset="0"/>
      <p:bold r:id="rId5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7700"/>
    <a:srgbClr val="FF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F91BCB-CB81-4712-BD70-95C83E202993}">
  <a:tblStyle styleId="{D6F91BCB-CB81-4712-BD70-95C83E20299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6" d="100"/>
          <a:sy n="96" d="100"/>
        </p:scale>
        <p:origin x="58" y="374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Google Shape;741;g1e83fd9395e_0_9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2" name="Google Shape;742;g1e83fd9395e_0_9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44474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7663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9192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6170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0338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79583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34959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" name="Google Shape;1675;gd1bf8d60a4_0_2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76" name="Google Shape;1676;gd1bf8d60a4_0_2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13225" y="1310025"/>
            <a:ext cx="3725400" cy="199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713225" y="3380150"/>
            <a:ext cx="37254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3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197" name="Google Shape;197;p13"/>
          <p:cNvSpPr txBox="1">
            <a:spLocks noGrp="1"/>
          </p:cNvSpPr>
          <p:nvPr>
            <p:ph type="subTitle" idx="1"/>
          </p:nvPr>
        </p:nvSpPr>
        <p:spPr>
          <a:xfrm>
            <a:off x="955025" y="225535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13"/>
          <p:cNvSpPr txBox="1">
            <a:spLocks noGrp="1"/>
          </p:cNvSpPr>
          <p:nvPr>
            <p:ph type="subTitle" idx="2"/>
          </p:nvPr>
        </p:nvSpPr>
        <p:spPr>
          <a:xfrm>
            <a:off x="4303150" y="225535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9" name="Google Shape;199;p13"/>
          <p:cNvSpPr txBox="1">
            <a:spLocks noGrp="1"/>
          </p:cNvSpPr>
          <p:nvPr>
            <p:ph type="subTitle" idx="3"/>
          </p:nvPr>
        </p:nvSpPr>
        <p:spPr>
          <a:xfrm>
            <a:off x="955025" y="38753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3"/>
          <p:cNvSpPr txBox="1">
            <a:spLocks noGrp="1"/>
          </p:cNvSpPr>
          <p:nvPr>
            <p:ph type="subTitle" idx="4"/>
          </p:nvPr>
        </p:nvSpPr>
        <p:spPr>
          <a:xfrm>
            <a:off x="4303150" y="38753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13"/>
          <p:cNvSpPr txBox="1">
            <a:spLocks noGrp="1"/>
          </p:cNvSpPr>
          <p:nvPr>
            <p:ph type="title" idx="5" hasCustomPrompt="1"/>
          </p:nvPr>
        </p:nvSpPr>
        <p:spPr>
          <a:xfrm>
            <a:off x="955025" y="1513200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2" name="Google Shape;202;p13"/>
          <p:cNvSpPr txBox="1">
            <a:spLocks noGrp="1"/>
          </p:cNvSpPr>
          <p:nvPr>
            <p:ph type="title" idx="6" hasCustomPrompt="1"/>
          </p:nvPr>
        </p:nvSpPr>
        <p:spPr>
          <a:xfrm>
            <a:off x="955025" y="3133099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3" name="Google Shape;203;p13"/>
          <p:cNvSpPr txBox="1">
            <a:spLocks noGrp="1"/>
          </p:cNvSpPr>
          <p:nvPr>
            <p:ph type="title" idx="7" hasCustomPrompt="1"/>
          </p:nvPr>
        </p:nvSpPr>
        <p:spPr>
          <a:xfrm>
            <a:off x="4303150" y="1513200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4" name="Google Shape;204;p13"/>
          <p:cNvSpPr txBox="1">
            <a:spLocks noGrp="1"/>
          </p:cNvSpPr>
          <p:nvPr>
            <p:ph type="title" idx="8" hasCustomPrompt="1"/>
          </p:nvPr>
        </p:nvSpPr>
        <p:spPr>
          <a:xfrm>
            <a:off x="4303150" y="3133099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5" name="Google Shape;205;p13"/>
          <p:cNvSpPr txBox="1">
            <a:spLocks noGrp="1"/>
          </p:cNvSpPr>
          <p:nvPr>
            <p:ph type="subTitle" idx="9"/>
          </p:nvPr>
        </p:nvSpPr>
        <p:spPr>
          <a:xfrm>
            <a:off x="955024" y="1995600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13"/>
          </p:nvPr>
        </p:nvSpPr>
        <p:spPr>
          <a:xfrm>
            <a:off x="4303150" y="1995600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subTitle" idx="14"/>
          </p:nvPr>
        </p:nvSpPr>
        <p:spPr>
          <a:xfrm>
            <a:off x="955024" y="3615526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subTitle" idx="15"/>
          </p:nvPr>
        </p:nvSpPr>
        <p:spPr>
          <a:xfrm>
            <a:off x="4303150" y="3615526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9" name="Google Shape;209;p13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210" name="Google Shape;210;p13"/>
          <p:cNvGrpSpPr/>
          <p:nvPr/>
        </p:nvGrpSpPr>
        <p:grpSpPr>
          <a:xfrm>
            <a:off x="7207849" y="-520928"/>
            <a:ext cx="3082126" cy="2113620"/>
            <a:chOff x="7207849" y="-520928"/>
            <a:chExt cx="3082126" cy="2113620"/>
          </a:xfrm>
        </p:grpSpPr>
        <p:sp>
          <p:nvSpPr>
            <p:cNvPr id="211" name="Google Shape;211;p13"/>
            <p:cNvSpPr/>
            <p:nvPr/>
          </p:nvSpPr>
          <p:spPr>
            <a:xfrm rot="3600127" flipH="1">
              <a:off x="8798091" y="85060"/>
              <a:ext cx="1242882" cy="1292626"/>
            </a:xfrm>
            <a:custGeom>
              <a:avLst/>
              <a:gdLst/>
              <a:ahLst/>
              <a:cxnLst/>
              <a:rect l="l" t="t" r="r" b="b"/>
              <a:pathLst>
                <a:path w="20532" h="21353" extrusionOk="0">
                  <a:moveTo>
                    <a:pt x="10265" y="0"/>
                  </a:moveTo>
                  <a:cubicBezTo>
                    <a:pt x="4599" y="0"/>
                    <a:pt x="1" y="4601"/>
                    <a:pt x="1" y="10267"/>
                  </a:cubicBezTo>
                  <a:cubicBezTo>
                    <a:pt x="1" y="15942"/>
                    <a:pt x="4599" y="20533"/>
                    <a:pt x="10265" y="20533"/>
                  </a:cubicBezTo>
                  <a:cubicBezTo>
                    <a:pt x="11367" y="20533"/>
                    <a:pt x="11709" y="20454"/>
                    <a:pt x="11709" y="20454"/>
                  </a:cubicBezTo>
                  <a:cubicBezTo>
                    <a:pt x="12124" y="20354"/>
                    <a:pt x="12651" y="20305"/>
                    <a:pt x="13191" y="20305"/>
                  </a:cubicBezTo>
                  <a:cubicBezTo>
                    <a:pt x="13880" y="20305"/>
                    <a:pt x="14590" y="20385"/>
                    <a:pt x="15111" y="20542"/>
                  </a:cubicBezTo>
                  <a:lnTo>
                    <a:pt x="17594" y="21276"/>
                  </a:lnTo>
                  <a:cubicBezTo>
                    <a:pt x="17765" y="21328"/>
                    <a:pt x="17920" y="21352"/>
                    <a:pt x="18057" y="21352"/>
                  </a:cubicBezTo>
                  <a:cubicBezTo>
                    <a:pt x="18663" y="21352"/>
                    <a:pt x="18915" y="20875"/>
                    <a:pt x="18616" y="20147"/>
                  </a:cubicBezTo>
                  <a:lnTo>
                    <a:pt x="18206" y="19142"/>
                  </a:lnTo>
                  <a:cubicBezTo>
                    <a:pt x="17839" y="18242"/>
                    <a:pt x="17986" y="16852"/>
                    <a:pt x="18530" y="16047"/>
                  </a:cubicBezTo>
                  <a:cubicBezTo>
                    <a:pt x="18530" y="16047"/>
                    <a:pt x="20532" y="13100"/>
                    <a:pt x="20532" y="10267"/>
                  </a:cubicBezTo>
                  <a:cubicBezTo>
                    <a:pt x="20532" y="4601"/>
                    <a:pt x="15931" y="0"/>
                    <a:pt x="102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7207849" y="-520928"/>
              <a:ext cx="954594" cy="1158980"/>
            </a:xfrm>
            <a:custGeom>
              <a:avLst/>
              <a:gdLst/>
              <a:ahLst/>
              <a:cxnLst/>
              <a:rect l="l" t="t" r="r" b="b"/>
              <a:pathLst>
                <a:path w="11667" h="14165" extrusionOk="0">
                  <a:moveTo>
                    <a:pt x="4479" y="0"/>
                  </a:moveTo>
                  <a:cubicBezTo>
                    <a:pt x="4407" y="0"/>
                    <a:pt x="4338" y="9"/>
                    <a:pt x="4269" y="9"/>
                  </a:cubicBezTo>
                  <a:cubicBezTo>
                    <a:pt x="4215" y="5"/>
                    <a:pt x="4162" y="3"/>
                    <a:pt x="4109" y="3"/>
                  </a:cubicBezTo>
                  <a:cubicBezTo>
                    <a:pt x="3915" y="3"/>
                    <a:pt x="3731" y="26"/>
                    <a:pt x="3559" y="61"/>
                  </a:cubicBezTo>
                  <a:cubicBezTo>
                    <a:pt x="2896" y="158"/>
                    <a:pt x="2256" y="376"/>
                    <a:pt x="1750" y="848"/>
                  </a:cubicBezTo>
                  <a:cubicBezTo>
                    <a:pt x="124" y="2334"/>
                    <a:pt x="0" y="7520"/>
                    <a:pt x="1383" y="9557"/>
                  </a:cubicBezTo>
                  <a:cubicBezTo>
                    <a:pt x="2405" y="11341"/>
                    <a:pt x="3788" y="12898"/>
                    <a:pt x="5448" y="14130"/>
                  </a:cubicBezTo>
                  <a:cubicBezTo>
                    <a:pt x="5480" y="14154"/>
                    <a:pt x="5512" y="14165"/>
                    <a:pt x="5543" y="14165"/>
                  </a:cubicBezTo>
                  <a:cubicBezTo>
                    <a:pt x="5659" y="14165"/>
                    <a:pt x="5758" y="14021"/>
                    <a:pt x="5738" y="13904"/>
                  </a:cubicBezTo>
                  <a:cubicBezTo>
                    <a:pt x="5545" y="12879"/>
                    <a:pt x="5457" y="11841"/>
                    <a:pt x="5475" y="10800"/>
                  </a:cubicBezTo>
                  <a:cubicBezTo>
                    <a:pt x="6674" y="10756"/>
                    <a:pt x="7862" y="10634"/>
                    <a:pt x="9043" y="10414"/>
                  </a:cubicBezTo>
                  <a:cubicBezTo>
                    <a:pt x="11465" y="9960"/>
                    <a:pt x="11666" y="7511"/>
                    <a:pt x="11595" y="5473"/>
                  </a:cubicBezTo>
                  <a:cubicBezTo>
                    <a:pt x="11553" y="4319"/>
                    <a:pt x="11595" y="3173"/>
                    <a:pt x="11299" y="2256"/>
                  </a:cubicBezTo>
                  <a:cubicBezTo>
                    <a:pt x="11001" y="1347"/>
                    <a:pt x="10380" y="665"/>
                    <a:pt x="9043" y="411"/>
                  </a:cubicBezTo>
                  <a:cubicBezTo>
                    <a:pt x="7538" y="130"/>
                    <a:pt x="6009" y="0"/>
                    <a:pt x="44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13"/>
          <p:cNvGrpSpPr/>
          <p:nvPr/>
        </p:nvGrpSpPr>
        <p:grpSpPr>
          <a:xfrm>
            <a:off x="7867225" y="-298086"/>
            <a:ext cx="1622585" cy="2312889"/>
            <a:chOff x="7975975" y="-375611"/>
            <a:chExt cx="1622585" cy="2312889"/>
          </a:xfrm>
        </p:grpSpPr>
        <p:grpSp>
          <p:nvGrpSpPr>
            <p:cNvPr id="214" name="Google Shape;214;p13"/>
            <p:cNvGrpSpPr/>
            <p:nvPr/>
          </p:nvGrpSpPr>
          <p:grpSpPr>
            <a:xfrm rot="1921088">
              <a:off x="8524329" y="-382055"/>
              <a:ext cx="261894" cy="997519"/>
              <a:chOff x="3841236" y="2462345"/>
              <a:chExt cx="261888" cy="997496"/>
            </a:xfrm>
          </p:grpSpPr>
          <p:sp>
            <p:nvSpPr>
              <p:cNvPr id="215" name="Google Shape;215;p13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13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13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13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13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13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21" name="Google Shape;221;p13"/>
            <p:cNvSpPr/>
            <p:nvPr/>
          </p:nvSpPr>
          <p:spPr>
            <a:xfrm rot="1989301" flipH="1">
              <a:off x="8112417" y="740776"/>
              <a:ext cx="1349701" cy="900747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2" name="Google Shape;222;p13"/>
          <p:cNvGrpSpPr/>
          <p:nvPr/>
        </p:nvGrpSpPr>
        <p:grpSpPr>
          <a:xfrm>
            <a:off x="6577961" y="255292"/>
            <a:ext cx="2223332" cy="1555412"/>
            <a:chOff x="6577961" y="255292"/>
            <a:chExt cx="2223332" cy="1555412"/>
          </a:xfrm>
        </p:grpSpPr>
        <p:grpSp>
          <p:nvGrpSpPr>
            <p:cNvPr id="223" name="Google Shape;223;p13"/>
            <p:cNvGrpSpPr/>
            <p:nvPr/>
          </p:nvGrpSpPr>
          <p:grpSpPr>
            <a:xfrm>
              <a:off x="7867230" y="1087077"/>
              <a:ext cx="133260" cy="129152"/>
              <a:chOff x="3739723" y="2282290"/>
              <a:chExt cx="690824" cy="669530"/>
            </a:xfrm>
          </p:grpSpPr>
          <p:sp>
            <p:nvSpPr>
              <p:cNvPr id="224" name="Google Shape;224;p1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1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1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1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28" name="Google Shape;228;p13"/>
            <p:cNvGrpSpPr/>
            <p:nvPr/>
          </p:nvGrpSpPr>
          <p:grpSpPr>
            <a:xfrm rot="10800000">
              <a:off x="6577961" y="255292"/>
              <a:ext cx="371307" cy="91637"/>
              <a:chOff x="4241622" y="1303995"/>
              <a:chExt cx="1256112" cy="310004"/>
            </a:xfrm>
          </p:grpSpPr>
          <p:sp>
            <p:nvSpPr>
              <p:cNvPr id="229" name="Google Shape;229;p13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13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13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2" name="Google Shape;232;p13"/>
            <p:cNvSpPr/>
            <p:nvPr/>
          </p:nvSpPr>
          <p:spPr>
            <a:xfrm>
              <a:off x="8370759" y="1785819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13"/>
            <p:cNvSpPr/>
            <p:nvPr/>
          </p:nvSpPr>
          <p:spPr>
            <a:xfrm>
              <a:off x="8709711" y="346929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" name="Google Shape;678;p28"/>
          <p:cNvSpPr txBox="1">
            <a:spLocks noGrp="1"/>
          </p:cNvSpPr>
          <p:nvPr>
            <p:ph type="title"/>
          </p:nvPr>
        </p:nvSpPr>
        <p:spPr>
          <a:xfrm>
            <a:off x="713263" y="593100"/>
            <a:ext cx="44481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5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79" name="Google Shape;679;p28"/>
          <p:cNvSpPr txBox="1">
            <a:spLocks noGrp="1"/>
          </p:cNvSpPr>
          <p:nvPr>
            <p:ph type="subTitle" idx="1"/>
          </p:nvPr>
        </p:nvSpPr>
        <p:spPr>
          <a:xfrm>
            <a:off x="713225" y="1598705"/>
            <a:ext cx="4448100" cy="11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0" name="Google Shape;680;p28"/>
          <p:cNvSpPr txBox="1"/>
          <p:nvPr/>
        </p:nvSpPr>
        <p:spPr>
          <a:xfrm>
            <a:off x="713225" y="3611950"/>
            <a:ext cx="4945800" cy="5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2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 b="1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,</a:t>
            </a: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 and includes icons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 </a:t>
            </a:r>
            <a:endParaRPr sz="1200" b="1" u="sng">
              <a:solidFill>
                <a:schemeClr val="dk1"/>
              </a:solidFill>
              <a:latin typeface="Figtree"/>
              <a:ea typeface="Figtree"/>
              <a:cs typeface="Figtree"/>
              <a:sym typeface="Figtree"/>
            </a:endParaRPr>
          </a:p>
        </p:txBody>
      </p:sp>
      <p:sp>
        <p:nvSpPr>
          <p:cNvPr id="681" name="Google Shape;681;p28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6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Google Shape;683;p29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684" name="Google Shape;684;p29"/>
          <p:cNvGrpSpPr/>
          <p:nvPr/>
        </p:nvGrpSpPr>
        <p:grpSpPr>
          <a:xfrm rot="10800000" flipH="1">
            <a:off x="6896453" y="-300138"/>
            <a:ext cx="2922819" cy="2224703"/>
            <a:chOff x="6903903" y="3212917"/>
            <a:chExt cx="2922819" cy="2224703"/>
          </a:xfrm>
        </p:grpSpPr>
        <p:sp>
          <p:nvSpPr>
            <p:cNvPr id="685" name="Google Shape;685;p29"/>
            <p:cNvSpPr/>
            <p:nvPr/>
          </p:nvSpPr>
          <p:spPr>
            <a:xfrm rot="2071610" flipH="1">
              <a:off x="8528761" y="3444889"/>
              <a:ext cx="1120928" cy="973032"/>
            </a:xfrm>
            <a:custGeom>
              <a:avLst/>
              <a:gdLst/>
              <a:ahLst/>
              <a:cxnLst/>
              <a:rect l="l" t="t" r="r" b="b"/>
              <a:pathLst>
                <a:path w="22442" h="19481" extrusionOk="0">
                  <a:moveTo>
                    <a:pt x="21083" y="1"/>
                  </a:moveTo>
                  <a:cubicBezTo>
                    <a:pt x="21062" y="1"/>
                    <a:pt x="21041" y="1"/>
                    <a:pt x="21020" y="2"/>
                  </a:cubicBezTo>
                  <a:lnTo>
                    <a:pt x="1495" y="800"/>
                  </a:lnTo>
                  <a:cubicBezTo>
                    <a:pt x="638" y="833"/>
                    <a:pt x="0" y="1559"/>
                    <a:pt x="87" y="2416"/>
                  </a:cubicBezTo>
                  <a:lnTo>
                    <a:pt x="1285" y="14449"/>
                  </a:lnTo>
                  <a:cubicBezTo>
                    <a:pt x="1373" y="15305"/>
                    <a:pt x="2141" y="16057"/>
                    <a:pt x="2999" y="16120"/>
                  </a:cubicBezTo>
                  <a:lnTo>
                    <a:pt x="10126" y="16644"/>
                  </a:lnTo>
                  <a:cubicBezTo>
                    <a:pt x="10983" y="16705"/>
                    <a:pt x="11604" y="17658"/>
                    <a:pt x="11507" y="18514"/>
                  </a:cubicBezTo>
                  <a:lnTo>
                    <a:pt x="11507" y="18550"/>
                  </a:lnTo>
                  <a:cubicBezTo>
                    <a:pt x="11440" y="19144"/>
                    <a:pt x="11668" y="19481"/>
                    <a:pt x="12059" y="19481"/>
                  </a:cubicBezTo>
                  <a:cubicBezTo>
                    <a:pt x="12232" y="19481"/>
                    <a:pt x="12436" y="19415"/>
                    <a:pt x="12662" y="19276"/>
                  </a:cubicBezTo>
                  <a:lnTo>
                    <a:pt x="14567" y="18094"/>
                  </a:lnTo>
                  <a:cubicBezTo>
                    <a:pt x="15262" y="17665"/>
                    <a:pt x="16467" y="17172"/>
                    <a:pt x="17320" y="17172"/>
                  </a:cubicBezTo>
                  <a:cubicBezTo>
                    <a:pt x="17368" y="17172"/>
                    <a:pt x="17415" y="17174"/>
                    <a:pt x="17461" y="17177"/>
                  </a:cubicBezTo>
                  <a:lnTo>
                    <a:pt x="17872" y="17202"/>
                  </a:lnTo>
                  <a:cubicBezTo>
                    <a:pt x="17910" y="17205"/>
                    <a:pt x="17948" y="17207"/>
                    <a:pt x="17986" y="17207"/>
                  </a:cubicBezTo>
                  <a:cubicBezTo>
                    <a:pt x="18804" y="17207"/>
                    <a:pt x="19586" y="16588"/>
                    <a:pt x="19753" y="15786"/>
                  </a:cubicBezTo>
                  <a:lnTo>
                    <a:pt x="22271" y="1471"/>
                  </a:lnTo>
                  <a:cubicBezTo>
                    <a:pt x="22441" y="652"/>
                    <a:pt x="21914" y="1"/>
                    <a:pt x="210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29"/>
            <p:cNvSpPr/>
            <p:nvPr/>
          </p:nvSpPr>
          <p:spPr>
            <a:xfrm rot="-4253558">
              <a:off x="7028043" y="4506530"/>
              <a:ext cx="800827" cy="832849"/>
            </a:xfrm>
            <a:custGeom>
              <a:avLst/>
              <a:gdLst/>
              <a:ahLst/>
              <a:cxnLst/>
              <a:rect l="l" t="t" r="r" b="b"/>
              <a:pathLst>
                <a:path w="20532" h="21353" extrusionOk="0">
                  <a:moveTo>
                    <a:pt x="10265" y="0"/>
                  </a:moveTo>
                  <a:cubicBezTo>
                    <a:pt x="4599" y="0"/>
                    <a:pt x="1" y="4601"/>
                    <a:pt x="1" y="10267"/>
                  </a:cubicBezTo>
                  <a:cubicBezTo>
                    <a:pt x="1" y="15942"/>
                    <a:pt x="4599" y="20533"/>
                    <a:pt x="10265" y="20533"/>
                  </a:cubicBezTo>
                  <a:cubicBezTo>
                    <a:pt x="11367" y="20533"/>
                    <a:pt x="11709" y="20454"/>
                    <a:pt x="11709" y="20454"/>
                  </a:cubicBezTo>
                  <a:cubicBezTo>
                    <a:pt x="12124" y="20354"/>
                    <a:pt x="12651" y="20305"/>
                    <a:pt x="13191" y="20305"/>
                  </a:cubicBezTo>
                  <a:cubicBezTo>
                    <a:pt x="13880" y="20305"/>
                    <a:pt x="14590" y="20385"/>
                    <a:pt x="15111" y="20542"/>
                  </a:cubicBezTo>
                  <a:lnTo>
                    <a:pt x="17594" y="21276"/>
                  </a:lnTo>
                  <a:cubicBezTo>
                    <a:pt x="17765" y="21328"/>
                    <a:pt x="17920" y="21352"/>
                    <a:pt x="18057" y="21352"/>
                  </a:cubicBezTo>
                  <a:cubicBezTo>
                    <a:pt x="18663" y="21352"/>
                    <a:pt x="18915" y="20875"/>
                    <a:pt x="18616" y="20147"/>
                  </a:cubicBezTo>
                  <a:lnTo>
                    <a:pt x="18206" y="19142"/>
                  </a:lnTo>
                  <a:cubicBezTo>
                    <a:pt x="17839" y="18242"/>
                    <a:pt x="17986" y="16852"/>
                    <a:pt x="18530" y="16047"/>
                  </a:cubicBezTo>
                  <a:cubicBezTo>
                    <a:pt x="18530" y="16047"/>
                    <a:pt x="20532" y="13100"/>
                    <a:pt x="20532" y="10267"/>
                  </a:cubicBezTo>
                  <a:cubicBezTo>
                    <a:pt x="20532" y="4601"/>
                    <a:pt x="15931" y="0"/>
                    <a:pt x="102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7" name="Google Shape;687;p29"/>
          <p:cNvGrpSpPr/>
          <p:nvPr/>
        </p:nvGrpSpPr>
        <p:grpSpPr>
          <a:xfrm rot="10800000" flipH="1">
            <a:off x="6698736" y="202077"/>
            <a:ext cx="2351707" cy="1079437"/>
            <a:chOff x="6706186" y="3855967"/>
            <a:chExt cx="2351707" cy="1079437"/>
          </a:xfrm>
        </p:grpSpPr>
        <p:grpSp>
          <p:nvGrpSpPr>
            <p:cNvPr id="688" name="Google Shape;688;p29"/>
            <p:cNvGrpSpPr/>
            <p:nvPr/>
          </p:nvGrpSpPr>
          <p:grpSpPr>
            <a:xfrm>
              <a:off x="8871117" y="4479427"/>
              <a:ext cx="133260" cy="129152"/>
              <a:chOff x="3739723" y="2282290"/>
              <a:chExt cx="690824" cy="669530"/>
            </a:xfrm>
          </p:grpSpPr>
          <p:sp>
            <p:nvSpPr>
              <p:cNvPr id="689" name="Google Shape;689;p29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29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29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29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93" name="Google Shape;693;p29"/>
            <p:cNvGrpSpPr/>
            <p:nvPr/>
          </p:nvGrpSpPr>
          <p:grpSpPr>
            <a:xfrm rot="10800000">
              <a:off x="8686586" y="3855967"/>
              <a:ext cx="371307" cy="91637"/>
              <a:chOff x="4241622" y="1303995"/>
              <a:chExt cx="1256112" cy="310004"/>
            </a:xfrm>
          </p:grpSpPr>
          <p:sp>
            <p:nvSpPr>
              <p:cNvPr id="694" name="Google Shape;694;p29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29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29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97" name="Google Shape;697;p29"/>
            <p:cNvSpPr/>
            <p:nvPr/>
          </p:nvSpPr>
          <p:spPr>
            <a:xfrm>
              <a:off x="7275147" y="4910519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9"/>
            <p:cNvSpPr/>
            <p:nvPr/>
          </p:nvSpPr>
          <p:spPr>
            <a:xfrm>
              <a:off x="6706186" y="4649904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29"/>
          <p:cNvGrpSpPr/>
          <p:nvPr/>
        </p:nvGrpSpPr>
        <p:grpSpPr>
          <a:xfrm rot="2700000" flipH="1">
            <a:off x="7521527" y="-708010"/>
            <a:ext cx="1474436" cy="1328685"/>
            <a:chOff x="3841236" y="2462345"/>
            <a:chExt cx="1474450" cy="1328698"/>
          </a:xfrm>
        </p:grpSpPr>
        <p:grpSp>
          <p:nvGrpSpPr>
            <p:cNvPr id="700" name="Google Shape;700;p29"/>
            <p:cNvGrpSpPr/>
            <p:nvPr/>
          </p:nvGrpSpPr>
          <p:grpSpPr>
            <a:xfrm>
              <a:off x="3841236" y="2462345"/>
              <a:ext cx="261888" cy="997496"/>
              <a:chOff x="3841236" y="2462345"/>
              <a:chExt cx="261888" cy="997496"/>
            </a:xfrm>
          </p:grpSpPr>
          <p:sp>
            <p:nvSpPr>
              <p:cNvPr id="701" name="Google Shape;701;p29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2" name="Google Shape;702;p29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3" name="Google Shape;703;p29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29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29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29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7" name="Google Shape;707;p29"/>
            <p:cNvSpPr/>
            <p:nvPr/>
          </p:nvSpPr>
          <p:spPr>
            <a:xfrm rot="10800000">
              <a:off x="3965996" y="2890304"/>
              <a:ext cx="1349690" cy="900739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68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8" r:id="rId2"/>
    <p:sldLayoutId id="2147483659" r:id="rId3"/>
    <p:sldLayoutId id="2147483674" r:id="rId4"/>
    <p:sldLayoutId id="2147483675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" name="Google Shape;744;p34"/>
          <p:cNvSpPr txBox="1">
            <a:spLocks noGrp="1"/>
          </p:cNvSpPr>
          <p:nvPr>
            <p:ph type="ctrTitle"/>
          </p:nvPr>
        </p:nvSpPr>
        <p:spPr>
          <a:xfrm>
            <a:off x="886046" y="1190091"/>
            <a:ext cx="4900905" cy="179759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sz="5400" dirty="0" smtClean="0"/>
              <a:t>Численные методы</a:t>
            </a:r>
            <a:endParaRPr sz="5400" dirty="0"/>
          </a:p>
        </p:txBody>
      </p:sp>
      <p:sp>
        <p:nvSpPr>
          <p:cNvPr id="746" name="Google Shape;746;p34"/>
          <p:cNvSpPr/>
          <p:nvPr/>
        </p:nvSpPr>
        <p:spPr>
          <a:xfrm rot="1086862">
            <a:off x="5466708" y="831085"/>
            <a:ext cx="3138998" cy="3858751"/>
          </a:xfrm>
          <a:custGeom>
            <a:avLst/>
            <a:gdLst/>
            <a:ahLst/>
            <a:cxnLst/>
            <a:rect l="l" t="t" r="r" b="b"/>
            <a:pathLst>
              <a:path w="12460" h="15317" extrusionOk="0">
                <a:moveTo>
                  <a:pt x="4540" y="0"/>
                </a:moveTo>
                <a:cubicBezTo>
                  <a:pt x="4496" y="0"/>
                  <a:pt x="4452" y="0"/>
                  <a:pt x="4407" y="1"/>
                </a:cubicBezTo>
                <a:cubicBezTo>
                  <a:pt x="3306" y="9"/>
                  <a:pt x="2141" y="185"/>
                  <a:pt x="1302" y="962"/>
                </a:cubicBezTo>
                <a:cubicBezTo>
                  <a:pt x="655" y="1566"/>
                  <a:pt x="324" y="2406"/>
                  <a:pt x="219" y="3270"/>
                </a:cubicBezTo>
                <a:cubicBezTo>
                  <a:pt x="0" y="5081"/>
                  <a:pt x="368" y="7547"/>
                  <a:pt x="865" y="9314"/>
                </a:cubicBezTo>
                <a:cubicBezTo>
                  <a:pt x="1296" y="10890"/>
                  <a:pt x="2253" y="12311"/>
                  <a:pt x="3997" y="12311"/>
                </a:cubicBezTo>
                <a:cubicBezTo>
                  <a:pt x="4062" y="12311"/>
                  <a:pt x="4129" y="12309"/>
                  <a:pt x="4198" y="12305"/>
                </a:cubicBezTo>
                <a:cubicBezTo>
                  <a:pt x="4722" y="12269"/>
                  <a:pt x="5264" y="12189"/>
                  <a:pt x="5805" y="12084"/>
                </a:cubicBezTo>
                <a:lnTo>
                  <a:pt x="5805" y="12084"/>
                </a:lnTo>
                <a:cubicBezTo>
                  <a:pt x="5824" y="13081"/>
                  <a:pt x="5744" y="14089"/>
                  <a:pt x="5562" y="15075"/>
                </a:cubicBezTo>
                <a:cubicBezTo>
                  <a:pt x="5540" y="15186"/>
                  <a:pt x="5628" y="15317"/>
                  <a:pt x="5739" y="15317"/>
                </a:cubicBezTo>
                <a:cubicBezTo>
                  <a:pt x="5769" y="15317"/>
                  <a:pt x="5801" y="15307"/>
                  <a:pt x="5832" y="15285"/>
                </a:cubicBezTo>
                <a:cubicBezTo>
                  <a:pt x="7406" y="14114"/>
                  <a:pt x="8710" y="12636"/>
                  <a:pt x="9671" y="10930"/>
                </a:cubicBezTo>
                <a:cubicBezTo>
                  <a:pt x="10300" y="10704"/>
                  <a:pt x="10922" y="10406"/>
                  <a:pt x="11350" y="9864"/>
                </a:cubicBezTo>
                <a:cubicBezTo>
                  <a:pt x="11847" y="9226"/>
                  <a:pt x="11996" y="8403"/>
                  <a:pt x="12101" y="7625"/>
                </a:cubicBezTo>
                <a:cubicBezTo>
                  <a:pt x="12303" y="5982"/>
                  <a:pt x="12460" y="4181"/>
                  <a:pt x="12214" y="2536"/>
                </a:cubicBezTo>
                <a:cubicBezTo>
                  <a:pt x="11979" y="1050"/>
                  <a:pt x="10913" y="718"/>
                  <a:pt x="9583" y="464"/>
                </a:cubicBezTo>
                <a:cubicBezTo>
                  <a:pt x="7922" y="158"/>
                  <a:pt x="6235" y="0"/>
                  <a:pt x="454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47" name="Google Shape;747;p34"/>
          <p:cNvGrpSpPr/>
          <p:nvPr/>
        </p:nvGrpSpPr>
        <p:grpSpPr>
          <a:xfrm>
            <a:off x="5727755" y="1196335"/>
            <a:ext cx="2632496" cy="2188484"/>
            <a:chOff x="5024096" y="1188568"/>
            <a:chExt cx="2822446" cy="2346397"/>
          </a:xfrm>
        </p:grpSpPr>
        <p:grpSp>
          <p:nvGrpSpPr>
            <p:cNvPr id="748" name="Google Shape;748;p34"/>
            <p:cNvGrpSpPr/>
            <p:nvPr/>
          </p:nvGrpSpPr>
          <p:grpSpPr>
            <a:xfrm>
              <a:off x="5901869" y="1771683"/>
              <a:ext cx="1076188" cy="1052711"/>
              <a:chOff x="5736369" y="1599283"/>
              <a:chExt cx="1076188" cy="1052711"/>
            </a:xfrm>
          </p:grpSpPr>
          <p:sp>
            <p:nvSpPr>
              <p:cNvPr id="749" name="Google Shape;749;p34"/>
              <p:cNvSpPr/>
              <p:nvPr/>
            </p:nvSpPr>
            <p:spPr>
              <a:xfrm>
                <a:off x="5763461" y="1623021"/>
                <a:ext cx="457723" cy="1004204"/>
              </a:xfrm>
              <a:custGeom>
                <a:avLst/>
                <a:gdLst/>
                <a:ahLst/>
                <a:cxnLst/>
                <a:rect l="l" t="t" r="r" b="b"/>
                <a:pathLst>
                  <a:path w="1774" h="3892" extrusionOk="0">
                    <a:moveTo>
                      <a:pt x="1503" y="0"/>
                    </a:moveTo>
                    <a:lnTo>
                      <a:pt x="1373" y="193"/>
                    </a:lnTo>
                    <a:lnTo>
                      <a:pt x="1058" y="97"/>
                    </a:lnTo>
                    <a:lnTo>
                      <a:pt x="840" y="193"/>
                    </a:lnTo>
                    <a:lnTo>
                      <a:pt x="796" y="412"/>
                    </a:lnTo>
                    <a:lnTo>
                      <a:pt x="506" y="428"/>
                    </a:lnTo>
                    <a:lnTo>
                      <a:pt x="410" y="630"/>
                    </a:lnTo>
                    <a:lnTo>
                      <a:pt x="454" y="787"/>
                    </a:lnTo>
                    <a:lnTo>
                      <a:pt x="263" y="917"/>
                    </a:lnTo>
                    <a:lnTo>
                      <a:pt x="131" y="1085"/>
                    </a:lnTo>
                    <a:lnTo>
                      <a:pt x="139" y="1337"/>
                    </a:lnTo>
                    <a:lnTo>
                      <a:pt x="210" y="1442"/>
                    </a:lnTo>
                    <a:lnTo>
                      <a:pt x="61" y="1557"/>
                    </a:lnTo>
                    <a:lnTo>
                      <a:pt x="1" y="1757"/>
                    </a:lnTo>
                    <a:lnTo>
                      <a:pt x="70" y="1897"/>
                    </a:lnTo>
                    <a:lnTo>
                      <a:pt x="158" y="1994"/>
                    </a:lnTo>
                    <a:lnTo>
                      <a:pt x="9" y="2204"/>
                    </a:lnTo>
                    <a:lnTo>
                      <a:pt x="17" y="2491"/>
                    </a:lnTo>
                    <a:lnTo>
                      <a:pt x="122" y="2615"/>
                    </a:lnTo>
                    <a:lnTo>
                      <a:pt x="219" y="2728"/>
                    </a:lnTo>
                    <a:lnTo>
                      <a:pt x="219" y="2955"/>
                    </a:lnTo>
                    <a:lnTo>
                      <a:pt x="315" y="3140"/>
                    </a:lnTo>
                    <a:lnTo>
                      <a:pt x="586" y="3209"/>
                    </a:lnTo>
                    <a:lnTo>
                      <a:pt x="716" y="3270"/>
                    </a:lnTo>
                    <a:lnTo>
                      <a:pt x="735" y="3446"/>
                    </a:lnTo>
                    <a:lnTo>
                      <a:pt x="813" y="3604"/>
                    </a:lnTo>
                    <a:lnTo>
                      <a:pt x="987" y="3698"/>
                    </a:lnTo>
                    <a:lnTo>
                      <a:pt x="1233" y="3708"/>
                    </a:lnTo>
                    <a:lnTo>
                      <a:pt x="1407" y="3847"/>
                    </a:lnTo>
                    <a:lnTo>
                      <a:pt x="1669" y="3891"/>
                    </a:lnTo>
                    <a:lnTo>
                      <a:pt x="1757" y="3742"/>
                    </a:lnTo>
                    <a:lnTo>
                      <a:pt x="1774" y="3394"/>
                    </a:lnTo>
                    <a:lnTo>
                      <a:pt x="1774" y="218"/>
                    </a:lnTo>
                    <a:lnTo>
                      <a:pt x="1652" y="61"/>
                    </a:lnTo>
                    <a:lnTo>
                      <a:pt x="150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34"/>
              <p:cNvSpPr/>
              <p:nvPr/>
            </p:nvSpPr>
            <p:spPr>
              <a:xfrm>
                <a:off x="5905370" y="2409968"/>
                <a:ext cx="219057" cy="194287"/>
              </a:xfrm>
              <a:custGeom>
                <a:avLst/>
                <a:gdLst/>
                <a:ahLst/>
                <a:cxnLst/>
                <a:rect l="l" t="t" r="r" b="b"/>
                <a:pathLst>
                  <a:path w="849" h="753" extrusionOk="0">
                    <a:moveTo>
                      <a:pt x="196" y="0"/>
                    </a:moveTo>
                    <a:cubicBezTo>
                      <a:pt x="160" y="0"/>
                      <a:pt x="128" y="24"/>
                      <a:pt x="114" y="62"/>
                    </a:cubicBezTo>
                    <a:cubicBezTo>
                      <a:pt x="105" y="71"/>
                      <a:pt x="0" y="344"/>
                      <a:pt x="114" y="554"/>
                    </a:cubicBezTo>
                    <a:cubicBezTo>
                      <a:pt x="175" y="658"/>
                      <a:pt x="271" y="728"/>
                      <a:pt x="420" y="753"/>
                    </a:cubicBezTo>
                    <a:lnTo>
                      <a:pt x="500" y="753"/>
                    </a:lnTo>
                    <a:cubicBezTo>
                      <a:pt x="638" y="753"/>
                      <a:pt x="752" y="684"/>
                      <a:pt x="823" y="526"/>
                    </a:cubicBezTo>
                    <a:cubicBezTo>
                      <a:pt x="848" y="482"/>
                      <a:pt x="832" y="421"/>
                      <a:pt x="779" y="405"/>
                    </a:cubicBezTo>
                    <a:cubicBezTo>
                      <a:pt x="765" y="396"/>
                      <a:pt x="750" y="392"/>
                      <a:pt x="735" y="392"/>
                    </a:cubicBezTo>
                    <a:cubicBezTo>
                      <a:pt x="702" y="392"/>
                      <a:pt x="669" y="412"/>
                      <a:pt x="657" y="449"/>
                    </a:cubicBezTo>
                    <a:cubicBezTo>
                      <a:pt x="608" y="538"/>
                      <a:pt x="559" y="567"/>
                      <a:pt x="498" y="567"/>
                    </a:cubicBezTo>
                    <a:cubicBezTo>
                      <a:pt x="482" y="567"/>
                      <a:pt x="465" y="565"/>
                      <a:pt x="447" y="562"/>
                    </a:cubicBezTo>
                    <a:cubicBezTo>
                      <a:pt x="368" y="543"/>
                      <a:pt x="307" y="518"/>
                      <a:pt x="280" y="457"/>
                    </a:cubicBezTo>
                    <a:cubicBezTo>
                      <a:pt x="219" y="352"/>
                      <a:pt x="263" y="186"/>
                      <a:pt x="290" y="134"/>
                    </a:cubicBezTo>
                    <a:cubicBezTo>
                      <a:pt x="307" y="81"/>
                      <a:pt x="290" y="29"/>
                      <a:pt x="238" y="10"/>
                    </a:cubicBezTo>
                    <a:cubicBezTo>
                      <a:pt x="224" y="3"/>
                      <a:pt x="210" y="0"/>
                      <a:pt x="1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34"/>
              <p:cNvSpPr/>
              <p:nvPr/>
            </p:nvSpPr>
            <p:spPr>
              <a:xfrm>
                <a:off x="5923173" y="1599283"/>
                <a:ext cx="327940" cy="1052711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4080" extrusionOk="0">
                    <a:moveTo>
                      <a:pt x="959" y="0"/>
                    </a:moveTo>
                    <a:cubicBezTo>
                      <a:pt x="848" y="0"/>
                      <a:pt x="744" y="65"/>
                      <a:pt x="702" y="170"/>
                    </a:cubicBezTo>
                    <a:lnTo>
                      <a:pt x="702" y="180"/>
                    </a:lnTo>
                    <a:cubicBezTo>
                      <a:pt x="693" y="180"/>
                      <a:pt x="693" y="180"/>
                      <a:pt x="693" y="189"/>
                    </a:cubicBezTo>
                    <a:lnTo>
                      <a:pt x="683" y="189"/>
                    </a:lnTo>
                    <a:cubicBezTo>
                      <a:pt x="674" y="180"/>
                      <a:pt x="666" y="180"/>
                      <a:pt x="658" y="170"/>
                    </a:cubicBezTo>
                    <a:cubicBezTo>
                      <a:pt x="610" y="145"/>
                      <a:pt x="518" y="97"/>
                      <a:pt x="415" y="97"/>
                    </a:cubicBezTo>
                    <a:cubicBezTo>
                      <a:pt x="346" y="97"/>
                      <a:pt x="272" y="118"/>
                      <a:pt x="202" y="180"/>
                    </a:cubicBezTo>
                    <a:cubicBezTo>
                      <a:pt x="1" y="338"/>
                      <a:pt x="106" y="581"/>
                      <a:pt x="185" y="686"/>
                    </a:cubicBezTo>
                    <a:cubicBezTo>
                      <a:pt x="206" y="712"/>
                      <a:pt x="236" y="726"/>
                      <a:pt x="264" y="726"/>
                    </a:cubicBezTo>
                    <a:cubicBezTo>
                      <a:pt x="283" y="726"/>
                      <a:pt x="302" y="719"/>
                      <a:pt x="316" y="705"/>
                    </a:cubicBezTo>
                    <a:cubicBezTo>
                      <a:pt x="360" y="678"/>
                      <a:pt x="368" y="617"/>
                      <a:pt x="334" y="573"/>
                    </a:cubicBezTo>
                    <a:cubicBezTo>
                      <a:pt x="326" y="556"/>
                      <a:pt x="211" y="407"/>
                      <a:pt x="326" y="319"/>
                    </a:cubicBezTo>
                    <a:cubicBezTo>
                      <a:pt x="352" y="296"/>
                      <a:pt x="380" y="286"/>
                      <a:pt x="410" y="286"/>
                    </a:cubicBezTo>
                    <a:cubicBezTo>
                      <a:pt x="457" y="286"/>
                      <a:pt x="510" y="310"/>
                      <a:pt x="569" y="338"/>
                    </a:cubicBezTo>
                    <a:cubicBezTo>
                      <a:pt x="578" y="346"/>
                      <a:pt x="597" y="355"/>
                      <a:pt x="605" y="355"/>
                    </a:cubicBezTo>
                    <a:cubicBezTo>
                      <a:pt x="629" y="368"/>
                      <a:pt x="659" y="375"/>
                      <a:pt x="689" y="375"/>
                    </a:cubicBezTo>
                    <a:cubicBezTo>
                      <a:pt x="714" y="375"/>
                      <a:pt x="739" y="370"/>
                      <a:pt x="763" y="363"/>
                    </a:cubicBezTo>
                    <a:cubicBezTo>
                      <a:pt x="815" y="338"/>
                      <a:pt x="851" y="302"/>
                      <a:pt x="876" y="250"/>
                    </a:cubicBezTo>
                    <a:lnTo>
                      <a:pt x="876" y="241"/>
                    </a:lnTo>
                    <a:cubicBezTo>
                      <a:pt x="890" y="210"/>
                      <a:pt x="926" y="187"/>
                      <a:pt x="964" y="187"/>
                    </a:cubicBezTo>
                    <a:cubicBezTo>
                      <a:pt x="969" y="187"/>
                      <a:pt x="975" y="188"/>
                      <a:pt x="981" y="189"/>
                    </a:cubicBezTo>
                    <a:cubicBezTo>
                      <a:pt x="1042" y="214"/>
                      <a:pt x="1077" y="310"/>
                      <a:pt x="1077" y="476"/>
                    </a:cubicBezTo>
                    <a:lnTo>
                      <a:pt x="1077" y="3563"/>
                    </a:lnTo>
                    <a:cubicBezTo>
                      <a:pt x="1077" y="3660"/>
                      <a:pt x="1069" y="3765"/>
                      <a:pt x="1025" y="3834"/>
                    </a:cubicBezTo>
                    <a:cubicBezTo>
                      <a:pt x="1008" y="3861"/>
                      <a:pt x="989" y="3878"/>
                      <a:pt x="964" y="3887"/>
                    </a:cubicBezTo>
                    <a:cubicBezTo>
                      <a:pt x="953" y="3889"/>
                      <a:pt x="942" y="3890"/>
                      <a:pt x="931" y="3890"/>
                    </a:cubicBezTo>
                    <a:cubicBezTo>
                      <a:pt x="898" y="3890"/>
                      <a:pt x="867" y="3880"/>
                      <a:pt x="840" y="3861"/>
                    </a:cubicBezTo>
                    <a:cubicBezTo>
                      <a:pt x="788" y="3817"/>
                      <a:pt x="754" y="3738"/>
                      <a:pt x="763" y="3651"/>
                    </a:cubicBezTo>
                    <a:cubicBezTo>
                      <a:pt x="771" y="3599"/>
                      <a:pt x="727" y="3555"/>
                      <a:pt x="674" y="3547"/>
                    </a:cubicBezTo>
                    <a:cubicBezTo>
                      <a:pt x="622" y="3547"/>
                      <a:pt x="578" y="3580"/>
                      <a:pt x="578" y="3633"/>
                    </a:cubicBezTo>
                    <a:cubicBezTo>
                      <a:pt x="561" y="3790"/>
                      <a:pt x="614" y="3922"/>
                      <a:pt x="718" y="4010"/>
                    </a:cubicBezTo>
                    <a:cubicBezTo>
                      <a:pt x="779" y="4052"/>
                      <a:pt x="859" y="4080"/>
                      <a:pt x="928" y="4080"/>
                    </a:cubicBezTo>
                    <a:cubicBezTo>
                      <a:pt x="956" y="4080"/>
                      <a:pt x="989" y="4080"/>
                      <a:pt x="1025" y="4063"/>
                    </a:cubicBezTo>
                    <a:cubicBezTo>
                      <a:pt x="1086" y="4044"/>
                      <a:pt x="1147" y="4000"/>
                      <a:pt x="1182" y="3939"/>
                    </a:cubicBezTo>
                    <a:cubicBezTo>
                      <a:pt x="1260" y="3817"/>
                      <a:pt x="1260" y="3677"/>
                      <a:pt x="1260" y="3572"/>
                    </a:cubicBezTo>
                    <a:lnTo>
                      <a:pt x="1270" y="476"/>
                    </a:lnTo>
                    <a:cubicBezTo>
                      <a:pt x="1270" y="380"/>
                      <a:pt x="1270" y="84"/>
                      <a:pt x="1042" y="12"/>
                    </a:cubicBezTo>
                    <a:cubicBezTo>
                      <a:pt x="1014" y="4"/>
                      <a:pt x="987" y="0"/>
                      <a:pt x="9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34"/>
              <p:cNvSpPr/>
              <p:nvPr/>
            </p:nvSpPr>
            <p:spPr>
              <a:xfrm>
                <a:off x="5738691" y="1974438"/>
                <a:ext cx="160487" cy="192481"/>
              </a:xfrm>
              <a:custGeom>
                <a:avLst/>
                <a:gdLst/>
                <a:ahLst/>
                <a:cxnLst/>
                <a:rect l="l" t="t" r="r" b="b"/>
                <a:pathLst>
                  <a:path w="622" h="746" extrusionOk="0">
                    <a:moveTo>
                      <a:pt x="316" y="1"/>
                    </a:moveTo>
                    <a:cubicBezTo>
                      <a:pt x="309" y="1"/>
                      <a:pt x="303" y="1"/>
                      <a:pt x="296" y="2"/>
                    </a:cubicBezTo>
                    <a:cubicBezTo>
                      <a:pt x="210" y="27"/>
                      <a:pt x="44" y="116"/>
                      <a:pt x="17" y="317"/>
                    </a:cubicBezTo>
                    <a:cubicBezTo>
                      <a:pt x="0" y="458"/>
                      <a:pt x="61" y="588"/>
                      <a:pt x="174" y="668"/>
                    </a:cubicBezTo>
                    <a:cubicBezTo>
                      <a:pt x="279" y="737"/>
                      <a:pt x="481" y="745"/>
                      <a:pt x="525" y="745"/>
                    </a:cubicBezTo>
                    <a:cubicBezTo>
                      <a:pt x="577" y="745"/>
                      <a:pt x="621" y="701"/>
                      <a:pt x="621" y="649"/>
                    </a:cubicBezTo>
                    <a:cubicBezTo>
                      <a:pt x="621" y="596"/>
                      <a:pt x="577" y="552"/>
                      <a:pt x="525" y="552"/>
                    </a:cubicBezTo>
                    <a:cubicBezTo>
                      <a:pt x="453" y="552"/>
                      <a:pt x="323" y="535"/>
                      <a:pt x="279" y="510"/>
                    </a:cubicBezTo>
                    <a:cubicBezTo>
                      <a:pt x="227" y="474"/>
                      <a:pt x="202" y="405"/>
                      <a:pt x="210" y="334"/>
                    </a:cubicBezTo>
                    <a:cubicBezTo>
                      <a:pt x="218" y="221"/>
                      <a:pt x="340" y="195"/>
                      <a:pt x="348" y="185"/>
                    </a:cubicBezTo>
                    <a:cubicBezTo>
                      <a:pt x="393" y="176"/>
                      <a:pt x="428" y="124"/>
                      <a:pt x="411" y="72"/>
                    </a:cubicBezTo>
                    <a:cubicBezTo>
                      <a:pt x="402" y="26"/>
                      <a:pt x="361" y="1"/>
                      <a:pt x="3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753;p34"/>
              <p:cNvSpPr/>
              <p:nvPr/>
            </p:nvSpPr>
            <p:spPr>
              <a:xfrm>
                <a:off x="5736369" y="2116346"/>
                <a:ext cx="254921" cy="364063"/>
              </a:xfrm>
              <a:custGeom>
                <a:avLst/>
                <a:gdLst/>
                <a:ahLst/>
                <a:cxnLst/>
                <a:rect l="l" t="t" r="r" b="b"/>
                <a:pathLst>
                  <a:path w="988" h="1411" extrusionOk="0">
                    <a:moveTo>
                      <a:pt x="315" y="1"/>
                    </a:moveTo>
                    <a:cubicBezTo>
                      <a:pt x="309" y="1"/>
                      <a:pt x="303" y="1"/>
                      <a:pt x="297" y="2"/>
                    </a:cubicBezTo>
                    <a:cubicBezTo>
                      <a:pt x="175" y="38"/>
                      <a:pt x="43" y="231"/>
                      <a:pt x="26" y="413"/>
                    </a:cubicBezTo>
                    <a:cubicBezTo>
                      <a:pt x="1" y="598"/>
                      <a:pt x="87" y="737"/>
                      <a:pt x="253" y="833"/>
                    </a:cubicBezTo>
                    <a:cubicBezTo>
                      <a:pt x="211" y="999"/>
                      <a:pt x="271" y="1245"/>
                      <a:pt x="429" y="1349"/>
                    </a:cubicBezTo>
                    <a:cubicBezTo>
                      <a:pt x="473" y="1377"/>
                      <a:pt x="534" y="1410"/>
                      <a:pt x="611" y="1410"/>
                    </a:cubicBezTo>
                    <a:cubicBezTo>
                      <a:pt x="700" y="1410"/>
                      <a:pt x="813" y="1377"/>
                      <a:pt x="945" y="1261"/>
                    </a:cubicBezTo>
                    <a:cubicBezTo>
                      <a:pt x="979" y="1236"/>
                      <a:pt x="987" y="1175"/>
                      <a:pt x="953" y="1131"/>
                    </a:cubicBezTo>
                    <a:cubicBezTo>
                      <a:pt x="935" y="1108"/>
                      <a:pt x="909" y="1097"/>
                      <a:pt x="884" y="1097"/>
                    </a:cubicBezTo>
                    <a:cubicBezTo>
                      <a:pt x="861" y="1097"/>
                      <a:pt x="838" y="1106"/>
                      <a:pt x="821" y="1123"/>
                    </a:cubicBezTo>
                    <a:cubicBezTo>
                      <a:pt x="765" y="1167"/>
                      <a:pt x="690" y="1216"/>
                      <a:pt x="616" y="1216"/>
                    </a:cubicBezTo>
                    <a:cubicBezTo>
                      <a:pt x="588" y="1216"/>
                      <a:pt x="560" y="1209"/>
                      <a:pt x="534" y="1192"/>
                    </a:cubicBezTo>
                    <a:cubicBezTo>
                      <a:pt x="446" y="1131"/>
                      <a:pt x="410" y="965"/>
                      <a:pt x="437" y="869"/>
                    </a:cubicBezTo>
                    <a:cubicBezTo>
                      <a:pt x="462" y="789"/>
                      <a:pt x="429" y="703"/>
                      <a:pt x="349" y="667"/>
                    </a:cubicBezTo>
                    <a:cubicBezTo>
                      <a:pt x="253" y="615"/>
                      <a:pt x="200" y="546"/>
                      <a:pt x="211" y="449"/>
                    </a:cubicBezTo>
                    <a:cubicBezTo>
                      <a:pt x="219" y="317"/>
                      <a:pt x="315" y="204"/>
                      <a:pt x="349" y="187"/>
                    </a:cubicBezTo>
                    <a:cubicBezTo>
                      <a:pt x="402" y="178"/>
                      <a:pt x="429" y="126"/>
                      <a:pt x="410" y="73"/>
                    </a:cubicBezTo>
                    <a:cubicBezTo>
                      <a:pt x="403" y="27"/>
                      <a:pt x="361" y="1"/>
                      <a:pt x="3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754;p34"/>
              <p:cNvSpPr/>
              <p:nvPr/>
            </p:nvSpPr>
            <p:spPr>
              <a:xfrm>
                <a:off x="5975292" y="2150404"/>
                <a:ext cx="169776" cy="16100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624" extrusionOk="0">
                    <a:moveTo>
                      <a:pt x="408" y="1"/>
                    </a:moveTo>
                    <a:cubicBezTo>
                      <a:pt x="373" y="1"/>
                      <a:pt x="337" y="23"/>
                      <a:pt x="323" y="55"/>
                    </a:cubicBezTo>
                    <a:cubicBezTo>
                      <a:pt x="307" y="107"/>
                      <a:pt x="323" y="160"/>
                      <a:pt x="376" y="185"/>
                    </a:cubicBezTo>
                    <a:cubicBezTo>
                      <a:pt x="412" y="195"/>
                      <a:pt x="439" y="237"/>
                      <a:pt x="447" y="281"/>
                    </a:cubicBezTo>
                    <a:cubicBezTo>
                      <a:pt x="456" y="326"/>
                      <a:pt x="447" y="378"/>
                      <a:pt x="420" y="405"/>
                    </a:cubicBezTo>
                    <a:cubicBezTo>
                      <a:pt x="398" y="422"/>
                      <a:pt x="372" y="431"/>
                      <a:pt x="345" y="431"/>
                    </a:cubicBezTo>
                    <a:cubicBezTo>
                      <a:pt x="329" y="431"/>
                      <a:pt x="314" y="428"/>
                      <a:pt x="298" y="422"/>
                    </a:cubicBezTo>
                    <a:cubicBezTo>
                      <a:pt x="254" y="414"/>
                      <a:pt x="210" y="386"/>
                      <a:pt x="202" y="353"/>
                    </a:cubicBezTo>
                    <a:cubicBezTo>
                      <a:pt x="188" y="311"/>
                      <a:pt x="152" y="285"/>
                      <a:pt x="111" y="285"/>
                    </a:cubicBezTo>
                    <a:cubicBezTo>
                      <a:pt x="101" y="285"/>
                      <a:pt x="90" y="287"/>
                      <a:pt x="80" y="290"/>
                    </a:cubicBezTo>
                    <a:cubicBezTo>
                      <a:pt x="27" y="309"/>
                      <a:pt x="0" y="361"/>
                      <a:pt x="19" y="414"/>
                    </a:cubicBezTo>
                    <a:cubicBezTo>
                      <a:pt x="53" y="510"/>
                      <a:pt x="141" y="579"/>
                      <a:pt x="254" y="605"/>
                    </a:cubicBezTo>
                    <a:cubicBezTo>
                      <a:pt x="281" y="615"/>
                      <a:pt x="307" y="624"/>
                      <a:pt x="334" y="624"/>
                    </a:cubicBezTo>
                    <a:cubicBezTo>
                      <a:pt x="412" y="624"/>
                      <a:pt x="491" y="588"/>
                      <a:pt x="552" y="535"/>
                    </a:cubicBezTo>
                    <a:cubicBezTo>
                      <a:pt x="621" y="466"/>
                      <a:pt x="657" y="361"/>
                      <a:pt x="630" y="248"/>
                    </a:cubicBezTo>
                    <a:cubicBezTo>
                      <a:pt x="613" y="132"/>
                      <a:pt x="544" y="46"/>
                      <a:pt x="447" y="11"/>
                    </a:cubicBezTo>
                    <a:cubicBezTo>
                      <a:pt x="435" y="4"/>
                      <a:pt x="422" y="1"/>
                      <a:pt x="4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34"/>
              <p:cNvSpPr/>
              <p:nvPr/>
            </p:nvSpPr>
            <p:spPr>
              <a:xfrm>
                <a:off x="5975292" y="1886971"/>
                <a:ext cx="151198" cy="131073"/>
              </a:xfrm>
              <a:custGeom>
                <a:avLst/>
                <a:gdLst/>
                <a:ahLst/>
                <a:cxnLst/>
                <a:rect l="l" t="t" r="r" b="b"/>
                <a:pathLst>
                  <a:path w="586" h="508" extrusionOk="0">
                    <a:moveTo>
                      <a:pt x="283" y="1"/>
                    </a:moveTo>
                    <a:cubicBezTo>
                      <a:pt x="243" y="1"/>
                      <a:pt x="204" y="10"/>
                      <a:pt x="166" y="27"/>
                    </a:cubicBezTo>
                    <a:cubicBezTo>
                      <a:pt x="88" y="71"/>
                      <a:pt x="36" y="140"/>
                      <a:pt x="19" y="228"/>
                    </a:cubicBezTo>
                    <a:cubicBezTo>
                      <a:pt x="0" y="314"/>
                      <a:pt x="19" y="402"/>
                      <a:pt x="80" y="471"/>
                    </a:cubicBezTo>
                    <a:cubicBezTo>
                      <a:pt x="97" y="490"/>
                      <a:pt x="124" y="507"/>
                      <a:pt x="149" y="507"/>
                    </a:cubicBezTo>
                    <a:cubicBezTo>
                      <a:pt x="166" y="507"/>
                      <a:pt x="193" y="499"/>
                      <a:pt x="210" y="482"/>
                    </a:cubicBezTo>
                    <a:cubicBezTo>
                      <a:pt x="254" y="446"/>
                      <a:pt x="254" y="385"/>
                      <a:pt x="218" y="350"/>
                    </a:cubicBezTo>
                    <a:cubicBezTo>
                      <a:pt x="202" y="333"/>
                      <a:pt x="202" y="297"/>
                      <a:pt x="202" y="272"/>
                    </a:cubicBezTo>
                    <a:cubicBezTo>
                      <a:pt x="210" y="236"/>
                      <a:pt x="229" y="209"/>
                      <a:pt x="254" y="201"/>
                    </a:cubicBezTo>
                    <a:cubicBezTo>
                      <a:pt x="263" y="196"/>
                      <a:pt x="276" y="194"/>
                      <a:pt x="290" y="194"/>
                    </a:cubicBezTo>
                    <a:cubicBezTo>
                      <a:pt x="304" y="194"/>
                      <a:pt x="320" y="196"/>
                      <a:pt x="334" y="201"/>
                    </a:cubicBezTo>
                    <a:cubicBezTo>
                      <a:pt x="359" y="220"/>
                      <a:pt x="386" y="236"/>
                      <a:pt x="386" y="262"/>
                    </a:cubicBezTo>
                    <a:cubicBezTo>
                      <a:pt x="400" y="305"/>
                      <a:pt x="439" y="337"/>
                      <a:pt x="482" y="337"/>
                    </a:cubicBezTo>
                    <a:cubicBezTo>
                      <a:pt x="490" y="337"/>
                      <a:pt x="499" y="336"/>
                      <a:pt x="508" y="333"/>
                    </a:cubicBezTo>
                    <a:cubicBezTo>
                      <a:pt x="552" y="325"/>
                      <a:pt x="586" y="272"/>
                      <a:pt x="577" y="220"/>
                    </a:cubicBezTo>
                    <a:cubicBezTo>
                      <a:pt x="552" y="140"/>
                      <a:pt x="500" y="71"/>
                      <a:pt x="412" y="35"/>
                    </a:cubicBezTo>
                    <a:cubicBezTo>
                      <a:pt x="371" y="12"/>
                      <a:pt x="327" y="1"/>
                      <a:pt x="2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6" name="Google Shape;756;p34"/>
              <p:cNvSpPr/>
              <p:nvPr/>
            </p:nvSpPr>
            <p:spPr>
              <a:xfrm>
                <a:off x="5772233" y="1703006"/>
                <a:ext cx="216735" cy="351162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361" extrusionOk="0">
                    <a:moveTo>
                      <a:pt x="680" y="1"/>
                    </a:moveTo>
                    <a:cubicBezTo>
                      <a:pt x="598" y="1"/>
                      <a:pt x="473" y="17"/>
                      <a:pt x="386" y="110"/>
                    </a:cubicBezTo>
                    <a:cubicBezTo>
                      <a:pt x="307" y="198"/>
                      <a:pt x="290" y="320"/>
                      <a:pt x="334" y="477"/>
                    </a:cubicBezTo>
                    <a:cubicBezTo>
                      <a:pt x="114" y="555"/>
                      <a:pt x="0" y="723"/>
                      <a:pt x="36" y="933"/>
                    </a:cubicBezTo>
                    <a:cubicBezTo>
                      <a:pt x="72" y="1203"/>
                      <a:pt x="246" y="1361"/>
                      <a:pt x="500" y="1361"/>
                    </a:cubicBezTo>
                    <a:lnTo>
                      <a:pt x="508" y="1361"/>
                    </a:lnTo>
                    <a:cubicBezTo>
                      <a:pt x="561" y="1361"/>
                      <a:pt x="605" y="1317"/>
                      <a:pt x="605" y="1264"/>
                    </a:cubicBezTo>
                    <a:cubicBezTo>
                      <a:pt x="605" y="1212"/>
                      <a:pt x="561" y="1176"/>
                      <a:pt x="508" y="1176"/>
                    </a:cubicBezTo>
                    <a:cubicBezTo>
                      <a:pt x="342" y="1176"/>
                      <a:pt x="246" y="1090"/>
                      <a:pt x="218" y="914"/>
                    </a:cubicBezTo>
                    <a:cubicBezTo>
                      <a:pt x="210" y="861"/>
                      <a:pt x="193" y="723"/>
                      <a:pt x="395" y="651"/>
                    </a:cubicBezTo>
                    <a:cubicBezTo>
                      <a:pt x="481" y="618"/>
                      <a:pt x="533" y="530"/>
                      <a:pt x="508" y="433"/>
                    </a:cubicBezTo>
                    <a:cubicBezTo>
                      <a:pt x="500" y="372"/>
                      <a:pt x="491" y="284"/>
                      <a:pt x="525" y="240"/>
                    </a:cubicBezTo>
                    <a:cubicBezTo>
                      <a:pt x="561" y="204"/>
                      <a:pt x="626" y="193"/>
                      <a:pt x="675" y="193"/>
                    </a:cubicBezTo>
                    <a:cubicBezTo>
                      <a:pt x="697" y="193"/>
                      <a:pt x="715" y="195"/>
                      <a:pt x="726" y="198"/>
                    </a:cubicBezTo>
                    <a:cubicBezTo>
                      <a:pt x="731" y="199"/>
                      <a:pt x="737" y="199"/>
                      <a:pt x="742" y="199"/>
                    </a:cubicBezTo>
                    <a:cubicBezTo>
                      <a:pt x="789" y="199"/>
                      <a:pt x="832" y="166"/>
                      <a:pt x="840" y="118"/>
                    </a:cubicBezTo>
                    <a:cubicBezTo>
                      <a:pt x="840" y="66"/>
                      <a:pt x="806" y="13"/>
                      <a:pt x="762" y="5"/>
                    </a:cubicBezTo>
                    <a:cubicBezTo>
                      <a:pt x="753" y="5"/>
                      <a:pt x="722" y="1"/>
                      <a:pt x="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757;p34"/>
              <p:cNvSpPr/>
              <p:nvPr/>
            </p:nvSpPr>
            <p:spPr>
              <a:xfrm>
                <a:off x="6320777" y="1623021"/>
                <a:ext cx="458239" cy="1004204"/>
              </a:xfrm>
              <a:custGeom>
                <a:avLst/>
                <a:gdLst/>
                <a:ahLst/>
                <a:cxnLst/>
                <a:rect l="l" t="t" r="r" b="b"/>
                <a:pathLst>
                  <a:path w="1776" h="3892" extrusionOk="0">
                    <a:moveTo>
                      <a:pt x="279" y="0"/>
                    </a:moveTo>
                    <a:lnTo>
                      <a:pt x="130" y="61"/>
                    </a:lnTo>
                    <a:lnTo>
                      <a:pt x="0" y="218"/>
                    </a:lnTo>
                    <a:lnTo>
                      <a:pt x="0" y="3394"/>
                    </a:lnTo>
                    <a:lnTo>
                      <a:pt x="17" y="3742"/>
                    </a:lnTo>
                    <a:lnTo>
                      <a:pt x="113" y="3891"/>
                    </a:lnTo>
                    <a:lnTo>
                      <a:pt x="367" y="3847"/>
                    </a:lnTo>
                    <a:lnTo>
                      <a:pt x="550" y="3708"/>
                    </a:lnTo>
                    <a:lnTo>
                      <a:pt x="796" y="3698"/>
                    </a:lnTo>
                    <a:lnTo>
                      <a:pt x="970" y="3604"/>
                    </a:lnTo>
                    <a:lnTo>
                      <a:pt x="1049" y="3446"/>
                    </a:lnTo>
                    <a:lnTo>
                      <a:pt x="1066" y="3270"/>
                    </a:lnTo>
                    <a:lnTo>
                      <a:pt x="1188" y="3209"/>
                    </a:lnTo>
                    <a:lnTo>
                      <a:pt x="1461" y="3140"/>
                    </a:lnTo>
                    <a:lnTo>
                      <a:pt x="1566" y="2955"/>
                    </a:lnTo>
                    <a:lnTo>
                      <a:pt x="1566" y="2728"/>
                    </a:lnTo>
                    <a:lnTo>
                      <a:pt x="1660" y="2615"/>
                    </a:lnTo>
                    <a:lnTo>
                      <a:pt x="1757" y="2491"/>
                    </a:lnTo>
                    <a:lnTo>
                      <a:pt x="1765" y="2204"/>
                    </a:lnTo>
                    <a:lnTo>
                      <a:pt x="1627" y="1994"/>
                    </a:lnTo>
                    <a:lnTo>
                      <a:pt x="1704" y="1897"/>
                    </a:lnTo>
                    <a:lnTo>
                      <a:pt x="1776" y="1757"/>
                    </a:lnTo>
                    <a:lnTo>
                      <a:pt x="1713" y="1557"/>
                    </a:lnTo>
                    <a:lnTo>
                      <a:pt x="1574" y="1442"/>
                    </a:lnTo>
                    <a:lnTo>
                      <a:pt x="1643" y="1337"/>
                    </a:lnTo>
                    <a:lnTo>
                      <a:pt x="1652" y="1085"/>
                    </a:lnTo>
                    <a:lnTo>
                      <a:pt x="1522" y="917"/>
                    </a:lnTo>
                    <a:lnTo>
                      <a:pt x="1329" y="787"/>
                    </a:lnTo>
                    <a:lnTo>
                      <a:pt x="1373" y="630"/>
                    </a:lnTo>
                    <a:lnTo>
                      <a:pt x="1276" y="428"/>
                    </a:lnTo>
                    <a:lnTo>
                      <a:pt x="989" y="412"/>
                    </a:lnTo>
                    <a:lnTo>
                      <a:pt x="936" y="193"/>
                    </a:lnTo>
                    <a:lnTo>
                      <a:pt x="726" y="97"/>
                    </a:lnTo>
                    <a:lnTo>
                      <a:pt x="411" y="193"/>
                    </a:lnTo>
                    <a:lnTo>
                      <a:pt x="27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34"/>
              <p:cNvSpPr/>
              <p:nvPr/>
            </p:nvSpPr>
            <p:spPr>
              <a:xfrm>
                <a:off x="6423983" y="2406872"/>
                <a:ext cx="219573" cy="19738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765" extrusionOk="0">
                    <a:moveTo>
                      <a:pt x="646" y="0"/>
                    </a:moveTo>
                    <a:cubicBezTo>
                      <a:pt x="636" y="0"/>
                      <a:pt x="625" y="2"/>
                      <a:pt x="614" y="5"/>
                    </a:cubicBezTo>
                    <a:cubicBezTo>
                      <a:pt x="570" y="30"/>
                      <a:pt x="545" y="83"/>
                      <a:pt x="561" y="127"/>
                    </a:cubicBezTo>
                    <a:cubicBezTo>
                      <a:pt x="561" y="135"/>
                      <a:pt x="641" y="345"/>
                      <a:pt x="570" y="469"/>
                    </a:cubicBezTo>
                    <a:cubicBezTo>
                      <a:pt x="545" y="530"/>
                      <a:pt x="484" y="555"/>
                      <a:pt x="404" y="574"/>
                    </a:cubicBezTo>
                    <a:cubicBezTo>
                      <a:pt x="385" y="577"/>
                      <a:pt x="368" y="579"/>
                      <a:pt x="352" y="579"/>
                    </a:cubicBezTo>
                    <a:cubicBezTo>
                      <a:pt x="290" y="579"/>
                      <a:pt x="242" y="550"/>
                      <a:pt x="194" y="461"/>
                    </a:cubicBezTo>
                    <a:cubicBezTo>
                      <a:pt x="182" y="424"/>
                      <a:pt x="150" y="404"/>
                      <a:pt x="116" y="404"/>
                    </a:cubicBezTo>
                    <a:cubicBezTo>
                      <a:pt x="101" y="404"/>
                      <a:pt x="86" y="408"/>
                      <a:pt x="72" y="417"/>
                    </a:cubicBezTo>
                    <a:cubicBezTo>
                      <a:pt x="20" y="433"/>
                      <a:pt x="1" y="494"/>
                      <a:pt x="28" y="538"/>
                    </a:cubicBezTo>
                    <a:cubicBezTo>
                      <a:pt x="97" y="696"/>
                      <a:pt x="211" y="765"/>
                      <a:pt x="351" y="765"/>
                    </a:cubicBezTo>
                    <a:lnTo>
                      <a:pt x="431" y="765"/>
                    </a:lnTo>
                    <a:cubicBezTo>
                      <a:pt x="578" y="740"/>
                      <a:pt x="675" y="670"/>
                      <a:pt x="735" y="566"/>
                    </a:cubicBezTo>
                    <a:cubicBezTo>
                      <a:pt x="851" y="356"/>
                      <a:pt x="746" y="74"/>
                      <a:pt x="735" y="66"/>
                    </a:cubicBezTo>
                    <a:cubicBezTo>
                      <a:pt x="722" y="24"/>
                      <a:pt x="686" y="0"/>
                      <a:pt x="6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9" name="Google Shape;759;p34"/>
              <p:cNvSpPr/>
              <p:nvPr/>
            </p:nvSpPr>
            <p:spPr>
              <a:xfrm>
                <a:off x="6297813" y="1599283"/>
                <a:ext cx="327424" cy="1052711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4080" extrusionOk="0">
                    <a:moveTo>
                      <a:pt x="311" y="0"/>
                    </a:moveTo>
                    <a:cubicBezTo>
                      <a:pt x="284" y="0"/>
                      <a:pt x="255" y="4"/>
                      <a:pt x="228" y="12"/>
                    </a:cubicBezTo>
                    <a:cubicBezTo>
                      <a:pt x="1" y="84"/>
                      <a:pt x="1" y="380"/>
                      <a:pt x="1" y="476"/>
                    </a:cubicBezTo>
                    <a:lnTo>
                      <a:pt x="9" y="3572"/>
                    </a:lnTo>
                    <a:cubicBezTo>
                      <a:pt x="9" y="3677"/>
                      <a:pt x="9" y="3817"/>
                      <a:pt x="89" y="3939"/>
                    </a:cubicBezTo>
                    <a:cubicBezTo>
                      <a:pt x="123" y="4000"/>
                      <a:pt x="186" y="4044"/>
                      <a:pt x="247" y="4063"/>
                    </a:cubicBezTo>
                    <a:cubicBezTo>
                      <a:pt x="280" y="4080"/>
                      <a:pt x="316" y="4080"/>
                      <a:pt x="351" y="4080"/>
                    </a:cubicBezTo>
                    <a:cubicBezTo>
                      <a:pt x="421" y="4080"/>
                      <a:pt x="490" y="4052"/>
                      <a:pt x="553" y="4010"/>
                    </a:cubicBezTo>
                    <a:cubicBezTo>
                      <a:pt x="658" y="3931"/>
                      <a:pt x="710" y="3800"/>
                      <a:pt x="691" y="3651"/>
                    </a:cubicBezTo>
                    <a:cubicBezTo>
                      <a:pt x="691" y="3603"/>
                      <a:pt x="654" y="3562"/>
                      <a:pt x="608" y="3562"/>
                    </a:cubicBezTo>
                    <a:cubicBezTo>
                      <a:pt x="604" y="3562"/>
                      <a:pt x="599" y="3563"/>
                      <a:pt x="595" y="3563"/>
                    </a:cubicBezTo>
                    <a:cubicBezTo>
                      <a:pt x="542" y="3563"/>
                      <a:pt x="500" y="3607"/>
                      <a:pt x="509" y="3660"/>
                    </a:cubicBezTo>
                    <a:cubicBezTo>
                      <a:pt x="509" y="3748"/>
                      <a:pt x="490" y="3817"/>
                      <a:pt x="437" y="3861"/>
                    </a:cubicBezTo>
                    <a:cubicBezTo>
                      <a:pt x="412" y="3880"/>
                      <a:pt x="377" y="3890"/>
                      <a:pt x="342" y="3890"/>
                    </a:cubicBezTo>
                    <a:cubicBezTo>
                      <a:pt x="330" y="3890"/>
                      <a:pt x="318" y="3889"/>
                      <a:pt x="307" y="3887"/>
                    </a:cubicBezTo>
                    <a:cubicBezTo>
                      <a:pt x="291" y="3878"/>
                      <a:pt x="263" y="3861"/>
                      <a:pt x="247" y="3834"/>
                    </a:cubicBezTo>
                    <a:cubicBezTo>
                      <a:pt x="202" y="3765"/>
                      <a:pt x="202" y="3660"/>
                      <a:pt x="202" y="3563"/>
                    </a:cubicBezTo>
                    <a:lnTo>
                      <a:pt x="194" y="476"/>
                    </a:lnTo>
                    <a:cubicBezTo>
                      <a:pt x="194" y="310"/>
                      <a:pt x="228" y="214"/>
                      <a:pt x="291" y="189"/>
                    </a:cubicBezTo>
                    <a:cubicBezTo>
                      <a:pt x="296" y="188"/>
                      <a:pt x="301" y="187"/>
                      <a:pt x="307" y="187"/>
                    </a:cubicBezTo>
                    <a:cubicBezTo>
                      <a:pt x="343" y="187"/>
                      <a:pt x="379" y="211"/>
                      <a:pt x="396" y="250"/>
                    </a:cubicBezTo>
                    <a:cubicBezTo>
                      <a:pt x="421" y="302"/>
                      <a:pt x="465" y="338"/>
                      <a:pt x="517" y="363"/>
                    </a:cubicBezTo>
                    <a:cubicBezTo>
                      <a:pt x="537" y="370"/>
                      <a:pt x="560" y="375"/>
                      <a:pt x="584" y="375"/>
                    </a:cubicBezTo>
                    <a:cubicBezTo>
                      <a:pt x="613" y="375"/>
                      <a:pt x="642" y="368"/>
                      <a:pt x="666" y="355"/>
                    </a:cubicBezTo>
                    <a:cubicBezTo>
                      <a:pt x="683" y="355"/>
                      <a:pt x="691" y="346"/>
                      <a:pt x="700" y="338"/>
                    </a:cubicBezTo>
                    <a:cubicBezTo>
                      <a:pt x="760" y="310"/>
                      <a:pt x="813" y="286"/>
                      <a:pt x="861" y="286"/>
                    </a:cubicBezTo>
                    <a:cubicBezTo>
                      <a:pt x="891" y="286"/>
                      <a:pt x="919" y="296"/>
                      <a:pt x="945" y="319"/>
                    </a:cubicBezTo>
                    <a:cubicBezTo>
                      <a:pt x="1059" y="407"/>
                      <a:pt x="945" y="556"/>
                      <a:pt x="937" y="573"/>
                    </a:cubicBezTo>
                    <a:cubicBezTo>
                      <a:pt x="901" y="617"/>
                      <a:pt x="910" y="678"/>
                      <a:pt x="954" y="705"/>
                    </a:cubicBezTo>
                    <a:cubicBezTo>
                      <a:pt x="968" y="719"/>
                      <a:pt x="988" y="726"/>
                      <a:pt x="1007" y="726"/>
                    </a:cubicBezTo>
                    <a:cubicBezTo>
                      <a:pt x="1035" y="726"/>
                      <a:pt x="1065" y="712"/>
                      <a:pt x="1086" y="686"/>
                    </a:cubicBezTo>
                    <a:cubicBezTo>
                      <a:pt x="1164" y="581"/>
                      <a:pt x="1269" y="338"/>
                      <a:pt x="1067" y="180"/>
                    </a:cubicBezTo>
                    <a:cubicBezTo>
                      <a:pt x="998" y="118"/>
                      <a:pt x="924" y="97"/>
                      <a:pt x="855" y="97"/>
                    </a:cubicBezTo>
                    <a:cubicBezTo>
                      <a:pt x="752" y="97"/>
                      <a:pt x="660" y="145"/>
                      <a:pt x="614" y="170"/>
                    </a:cubicBezTo>
                    <a:cubicBezTo>
                      <a:pt x="605" y="180"/>
                      <a:pt x="595" y="180"/>
                      <a:pt x="586" y="189"/>
                    </a:cubicBezTo>
                    <a:lnTo>
                      <a:pt x="578" y="189"/>
                    </a:lnTo>
                    <a:cubicBezTo>
                      <a:pt x="578" y="180"/>
                      <a:pt x="578" y="180"/>
                      <a:pt x="570" y="170"/>
                    </a:cubicBezTo>
                    <a:cubicBezTo>
                      <a:pt x="528" y="65"/>
                      <a:pt x="423" y="0"/>
                      <a:pt x="3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0" name="Google Shape;760;p34"/>
              <p:cNvSpPr/>
              <p:nvPr/>
            </p:nvSpPr>
            <p:spPr>
              <a:xfrm>
                <a:off x="6650006" y="1974438"/>
                <a:ext cx="160487" cy="192481"/>
              </a:xfrm>
              <a:custGeom>
                <a:avLst/>
                <a:gdLst/>
                <a:ahLst/>
                <a:cxnLst/>
                <a:rect l="l" t="t" r="r" b="b"/>
                <a:pathLst>
                  <a:path w="622" h="746" extrusionOk="0">
                    <a:moveTo>
                      <a:pt x="303" y="1"/>
                    </a:moveTo>
                    <a:cubicBezTo>
                      <a:pt x="258" y="1"/>
                      <a:pt x="217" y="26"/>
                      <a:pt x="210" y="72"/>
                    </a:cubicBezTo>
                    <a:cubicBezTo>
                      <a:pt x="193" y="124"/>
                      <a:pt x="227" y="176"/>
                      <a:pt x="271" y="185"/>
                    </a:cubicBezTo>
                    <a:cubicBezTo>
                      <a:pt x="279" y="195"/>
                      <a:pt x="403" y="221"/>
                      <a:pt x="411" y="334"/>
                    </a:cubicBezTo>
                    <a:cubicBezTo>
                      <a:pt x="420" y="405"/>
                      <a:pt x="395" y="474"/>
                      <a:pt x="342" y="510"/>
                    </a:cubicBezTo>
                    <a:cubicBezTo>
                      <a:pt x="298" y="535"/>
                      <a:pt x="166" y="552"/>
                      <a:pt x="97" y="552"/>
                    </a:cubicBezTo>
                    <a:cubicBezTo>
                      <a:pt x="44" y="552"/>
                      <a:pt x="0" y="596"/>
                      <a:pt x="0" y="649"/>
                    </a:cubicBezTo>
                    <a:cubicBezTo>
                      <a:pt x="0" y="701"/>
                      <a:pt x="44" y="745"/>
                      <a:pt x="97" y="745"/>
                    </a:cubicBezTo>
                    <a:cubicBezTo>
                      <a:pt x="141" y="745"/>
                      <a:pt x="342" y="737"/>
                      <a:pt x="447" y="668"/>
                    </a:cubicBezTo>
                    <a:cubicBezTo>
                      <a:pt x="560" y="588"/>
                      <a:pt x="621" y="458"/>
                      <a:pt x="604" y="317"/>
                    </a:cubicBezTo>
                    <a:cubicBezTo>
                      <a:pt x="577" y="116"/>
                      <a:pt x="411" y="27"/>
                      <a:pt x="323" y="2"/>
                    </a:cubicBezTo>
                    <a:cubicBezTo>
                      <a:pt x="317" y="1"/>
                      <a:pt x="310" y="1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1" name="Google Shape;761;p34"/>
              <p:cNvSpPr/>
              <p:nvPr/>
            </p:nvSpPr>
            <p:spPr>
              <a:xfrm>
                <a:off x="6557378" y="2116346"/>
                <a:ext cx="255179" cy="364063"/>
              </a:xfrm>
              <a:custGeom>
                <a:avLst/>
                <a:gdLst/>
                <a:ahLst/>
                <a:cxnLst/>
                <a:rect l="l" t="t" r="r" b="b"/>
                <a:pathLst>
                  <a:path w="989" h="1411" extrusionOk="0">
                    <a:moveTo>
                      <a:pt x="672" y="1"/>
                    </a:moveTo>
                    <a:cubicBezTo>
                      <a:pt x="626" y="1"/>
                      <a:pt x="585" y="27"/>
                      <a:pt x="577" y="73"/>
                    </a:cubicBezTo>
                    <a:cubicBezTo>
                      <a:pt x="561" y="126"/>
                      <a:pt x="586" y="178"/>
                      <a:pt x="638" y="187"/>
                    </a:cubicBezTo>
                    <a:cubicBezTo>
                      <a:pt x="674" y="204"/>
                      <a:pt x="770" y="317"/>
                      <a:pt x="779" y="449"/>
                    </a:cubicBezTo>
                    <a:cubicBezTo>
                      <a:pt x="787" y="546"/>
                      <a:pt x="735" y="615"/>
                      <a:pt x="638" y="667"/>
                    </a:cubicBezTo>
                    <a:cubicBezTo>
                      <a:pt x="561" y="703"/>
                      <a:pt x="525" y="789"/>
                      <a:pt x="552" y="869"/>
                    </a:cubicBezTo>
                    <a:cubicBezTo>
                      <a:pt x="577" y="965"/>
                      <a:pt x="544" y="1131"/>
                      <a:pt x="456" y="1192"/>
                    </a:cubicBezTo>
                    <a:cubicBezTo>
                      <a:pt x="431" y="1209"/>
                      <a:pt x="405" y="1216"/>
                      <a:pt x="377" y="1216"/>
                    </a:cubicBezTo>
                    <a:cubicBezTo>
                      <a:pt x="304" y="1216"/>
                      <a:pt x="224" y="1167"/>
                      <a:pt x="166" y="1123"/>
                    </a:cubicBezTo>
                    <a:cubicBezTo>
                      <a:pt x="150" y="1106"/>
                      <a:pt x="128" y="1097"/>
                      <a:pt x="106" y="1097"/>
                    </a:cubicBezTo>
                    <a:cubicBezTo>
                      <a:pt x="80" y="1097"/>
                      <a:pt x="55" y="1108"/>
                      <a:pt x="36" y="1131"/>
                    </a:cubicBezTo>
                    <a:cubicBezTo>
                      <a:pt x="0" y="1175"/>
                      <a:pt x="9" y="1236"/>
                      <a:pt x="44" y="1261"/>
                    </a:cubicBezTo>
                    <a:cubicBezTo>
                      <a:pt x="177" y="1377"/>
                      <a:pt x="290" y="1410"/>
                      <a:pt x="376" y="1410"/>
                    </a:cubicBezTo>
                    <a:cubicBezTo>
                      <a:pt x="456" y="1410"/>
                      <a:pt x="516" y="1377"/>
                      <a:pt x="561" y="1349"/>
                    </a:cubicBezTo>
                    <a:cubicBezTo>
                      <a:pt x="726" y="1245"/>
                      <a:pt x="779" y="999"/>
                      <a:pt x="735" y="833"/>
                    </a:cubicBezTo>
                    <a:cubicBezTo>
                      <a:pt x="901" y="737"/>
                      <a:pt x="989" y="598"/>
                      <a:pt x="972" y="413"/>
                    </a:cubicBezTo>
                    <a:cubicBezTo>
                      <a:pt x="945" y="231"/>
                      <a:pt x="814" y="38"/>
                      <a:pt x="691" y="2"/>
                    </a:cubicBezTo>
                    <a:cubicBezTo>
                      <a:pt x="684" y="1"/>
                      <a:pt x="678" y="1"/>
                      <a:pt x="6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2" name="Google Shape;762;p34"/>
              <p:cNvSpPr/>
              <p:nvPr/>
            </p:nvSpPr>
            <p:spPr>
              <a:xfrm>
                <a:off x="6404116" y="2150404"/>
                <a:ext cx="169259" cy="16100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624" extrusionOk="0">
                    <a:moveTo>
                      <a:pt x="249" y="1"/>
                    </a:moveTo>
                    <a:cubicBezTo>
                      <a:pt x="236" y="1"/>
                      <a:pt x="222" y="4"/>
                      <a:pt x="210" y="11"/>
                    </a:cubicBezTo>
                    <a:cubicBezTo>
                      <a:pt x="114" y="46"/>
                      <a:pt x="44" y="132"/>
                      <a:pt x="25" y="248"/>
                    </a:cubicBezTo>
                    <a:cubicBezTo>
                      <a:pt x="0" y="361"/>
                      <a:pt x="36" y="466"/>
                      <a:pt x="114" y="535"/>
                    </a:cubicBezTo>
                    <a:cubicBezTo>
                      <a:pt x="166" y="588"/>
                      <a:pt x="246" y="624"/>
                      <a:pt x="323" y="624"/>
                    </a:cubicBezTo>
                    <a:cubicBezTo>
                      <a:pt x="351" y="624"/>
                      <a:pt x="376" y="615"/>
                      <a:pt x="403" y="605"/>
                    </a:cubicBezTo>
                    <a:cubicBezTo>
                      <a:pt x="517" y="579"/>
                      <a:pt x="603" y="510"/>
                      <a:pt x="638" y="414"/>
                    </a:cubicBezTo>
                    <a:cubicBezTo>
                      <a:pt x="655" y="361"/>
                      <a:pt x="630" y="309"/>
                      <a:pt x="577" y="290"/>
                    </a:cubicBezTo>
                    <a:cubicBezTo>
                      <a:pt x="567" y="287"/>
                      <a:pt x="557" y="285"/>
                      <a:pt x="546" y="285"/>
                    </a:cubicBezTo>
                    <a:cubicBezTo>
                      <a:pt x="506" y="285"/>
                      <a:pt x="469" y="311"/>
                      <a:pt x="456" y="353"/>
                    </a:cubicBezTo>
                    <a:cubicBezTo>
                      <a:pt x="445" y="386"/>
                      <a:pt x="412" y="414"/>
                      <a:pt x="359" y="422"/>
                    </a:cubicBezTo>
                    <a:cubicBezTo>
                      <a:pt x="344" y="428"/>
                      <a:pt x="328" y="431"/>
                      <a:pt x="313" y="431"/>
                    </a:cubicBezTo>
                    <a:cubicBezTo>
                      <a:pt x="286" y="431"/>
                      <a:pt x="262" y="422"/>
                      <a:pt x="246" y="405"/>
                    </a:cubicBezTo>
                    <a:cubicBezTo>
                      <a:pt x="210" y="378"/>
                      <a:pt x="202" y="326"/>
                      <a:pt x="210" y="281"/>
                    </a:cubicBezTo>
                    <a:cubicBezTo>
                      <a:pt x="219" y="237"/>
                      <a:pt x="246" y="195"/>
                      <a:pt x="279" y="185"/>
                    </a:cubicBezTo>
                    <a:cubicBezTo>
                      <a:pt x="332" y="160"/>
                      <a:pt x="351" y="107"/>
                      <a:pt x="332" y="55"/>
                    </a:cubicBezTo>
                    <a:cubicBezTo>
                      <a:pt x="320" y="23"/>
                      <a:pt x="284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3" name="Google Shape;763;p34"/>
              <p:cNvSpPr/>
              <p:nvPr/>
            </p:nvSpPr>
            <p:spPr>
              <a:xfrm>
                <a:off x="6421919" y="1886971"/>
                <a:ext cx="151456" cy="131073"/>
              </a:xfrm>
              <a:custGeom>
                <a:avLst/>
                <a:gdLst/>
                <a:ahLst/>
                <a:cxnLst/>
                <a:rect l="l" t="t" r="r" b="b"/>
                <a:pathLst>
                  <a:path w="587" h="508" extrusionOk="0">
                    <a:moveTo>
                      <a:pt x="305" y="1"/>
                    </a:moveTo>
                    <a:cubicBezTo>
                      <a:pt x="262" y="1"/>
                      <a:pt x="218" y="12"/>
                      <a:pt x="177" y="35"/>
                    </a:cubicBezTo>
                    <a:cubicBezTo>
                      <a:pt x="89" y="71"/>
                      <a:pt x="36" y="140"/>
                      <a:pt x="9" y="220"/>
                    </a:cubicBezTo>
                    <a:cubicBezTo>
                      <a:pt x="1" y="272"/>
                      <a:pt x="36" y="325"/>
                      <a:pt x="89" y="333"/>
                    </a:cubicBezTo>
                    <a:cubicBezTo>
                      <a:pt x="96" y="336"/>
                      <a:pt x="104" y="337"/>
                      <a:pt x="112" y="337"/>
                    </a:cubicBezTo>
                    <a:cubicBezTo>
                      <a:pt x="150" y="337"/>
                      <a:pt x="188" y="305"/>
                      <a:pt x="202" y="262"/>
                    </a:cubicBezTo>
                    <a:cubicBezTo>
                      <a:pt x="202" y="236"/>
                      <a:pt x="229" y="220"/>
                      <a:pt x="254" y="201"/>
                    </a:cubicBezTo>
                    <a:cubicBezTo>
                      <a:pt x="268" y="196"/>
                      <a:pt x="283" y="194"/>
                      <a:pt x="298" y="194"/>
                    </a:cubicBezTo>
                    <a:cubicBezTo>
                      <a:pt x="312" y="194"/>
                      <a:pt x="325" y="196"/>
                      <a:pt x="334" y="201"/>
                    </a:cubicBezTo>
                    <a:cubicBezTo>
                      <a:pt x="359" y="209"/>
                      <a:pt x="376" y="236"/>
                      <a:pt x="387" y="272"/>
                    </a:cubicBezTo>
                    <a:cubicBezTo>
                      <a:pt x="387" y="297"/>
                      <a:pt x="387" y="333"/>
                      <a:pt x="368" y="350"/>
                    </a:cubicBezTo>
                    <a:cubicBezTo>
                      <a:pt x="334" y="385"/>
                      <a:pt x="343" y="446"/>
                      <a:pt x="376" y="482"/>
                    </a:cubicBezTo>
                    <a:cubicBezTo>
                      <a:pt x="395" y="499"/>
                      <a:pt x="420" y="507"/>
                      <a:pt x="439" y="507"/>
                    </a:cubicBezTo>
                    <a:cubicBezTo>
                      <a:pt x="464" y="507"/>
                      <a:pt x="492" y="490"/>
                      <a:pt x="508" y="471"/>
                    </a:cubicBezTo>
                    <a:cubicBezTo>
                      <a:pt x="569" y="402"/>
                      <a:pt x="586" y="314"/>
                      <a:pt x="569" y="228"/>
                    </a:cubicBezTo>
                    <a:cubicBezTo>
                      <a:pt x="553" y="140"/>
                      <a:pt x="500" y="71"/>
                      <a:pt x="420" y="27"/>
                    </a:cubicBezTo>
                    <a:cubicBezTo>
                      <a:pt x="384" y="10"/>
                      <a:pt x="344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4" name="Google Shape;764;p34"/>
              <p:cNvSpPr/>
              <p:nvPr/>
            </p:nvSpPr>
            <p:spPr>
              <a:xfrm>
                <a:off x="6559442" y="1703006"/>
                <a:ext cx="216993" cy="351162"/>
              </a:xfrm>
              <a:custGeom>
                <a:avLst/>
                <a:gdLst/>
                <a:ahLst/>
                <a:cxnLst/>
                <a:rect l="l" t="t" r="r" b="b"/>
                <a:pathLst>
                  <a:path w="841" h="1361" extrusionOk="0">
                    <a:moveTo>
                      <a:pt x="164" y="1"/>
                    </a:moveTo>
                    <a:cubicBezTo>
                      <a:pt x="123" y="1"/>
                      <a:pt x="94" y="5"/>
                      <a:pt x="89" y="5"/>
                    </a:cubicBezTo>
                    <a:cubicBezTo>
                      <a:pt x="36" y="13"/>
                      <a:pt x="1" y="66"/>
                      <a:pt x="11" y="118"/>
                    </a:cubicBezTo>
                    <a:cubicBezTo>
                      <a:pt x="19" y="166"/>
                      <a:pt x="55" y="199"/>
                      <a:pt x="101" y="199"/>
                    </a:cubicBezTo>
                    <a:cubicBezTo>
                      <a:pt x="106" y="199"/>
                      <a:pt x="111" y="199"/>
                      <a:pt x="116" y="198"/>
                    </a:cubicBezTo>
                    <a:cubicBezTo>
                      <a:pt x="125" y="194"/>
                      <a:pt x="147" y="191"/>
                      <a:pt x="174" y="191"/>
                    </a:cubicBezTo>
                    <a:cubicBezTo>
                      <a:pt x="221" y="191"/>
                      <a:pt x="282" y="201"/>
                      <a:pt x="315" y="240"/>
                    </a:cubicBezTo>
                    <a:cubicBezTo>
                      <a:pt x="359" y="284"/>
                      <a:pt x="343" y="372"/>
                      <a:pt x="334" y="433"/>
                    </a:cubicBezTo>
                    <a:cubicBezTo>
                      <a:pt x="307" y="530"/>
                      <a:pt x="359" y="618"/>
                      <a:pt x="448" y="651"/>
                    </a:cubicBezTo>
                    <a:cubicBezTo>
                      <a:pt x="649" y="723"/>
                      <a:pt x="630" y="861"/>
                      <a:pt x="622" y="914"/>
                    </a:cubicBezTo>
                    <a:cubicBezTo>
                      <a:pt x="597" y="1090"/>
                      <a:pt x="508" y="1176"/>
                      <a:pt x="343" y="1176"/>
                    </a:cubicBezTo>
                    <a:lnTo>
                      <a:pt x="334" y="1176"/>
                    </a:lnTo>
                    <a:cubicBezTo>
                      <a:pt x="282" y="1176"/>
                      <a:pt x="238" y="1212"/>
                      <a:pt x="238" y="1264"/>
                    </a:cubicBezTo>
                    <a:cubicBezTo>
                      <a:pt x="238" y="1317"/>
                      <a:pt x="282" y="1361"/>
                      <a:pt x="334" y="1361"/>
                    </a:cubicBezTo>
                    <a:lnTo>
                      <a:pt x="343" y="1361"/>
                    </a:lnTo>
                    <a:cubicBezTo>
                      <a:pt x="605" y="1361"/>
                      <a:pt x="779" y="1203"/>
                      <a:pt x="815" y="933"/>
                    </a:cubicBezTo>
                    <a:cubicBezTo>
                      <a:pt x="840" y="723"/>
                      <a:pt x="727" y="555"/>
                      <a:pt x="517" y="477"/>
                    </a:cubicBezTo>
                    <a:cubicBezTo>
                      <a:pt x="553" y="320"/>
                      <a:pt x="536" y="198"/>
                      <a:pt x="456" y="110"/>
                    </a:cubicBezTo>
                    <a:cubicBezTo>
                      <a:pt x="370" y="17"/>
                      <a:pt x="244" y="1"/>
                      <a:pt x="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65" name="Google Shape;765;p34"/>
            <p:cNvGrpSpPr/>
            <p:nvPr/>
          </p:nvGrpSpPr>
          <p:grpSpPr>
            <a:xfrm>
              <a:off x="5024096" y="1188568"/>
              <a:ext cx="2822446" cy="2346397"/>
              <a:chOff x="4858596" y="1016168"/>
              <a:chExt cx="2822446" cy="2346397"/>
            </a:xfrm>
          </p:grpSpPr>
          <p:sp>
            <p:nvSpPr>
              <p:cNvPr id="766" name="Google Shape;766;p34"/>
              <p:cNvSpPr/>
              <p:nvPr/>
            </p:nvSpPr>
            <p:spPr>
              <a:xfrm>
                <a:off x="5485835" y="1351588"/>
                <a:ext cx="1574681" cy="1562038"/>
              </a:xfrm>
              <a:custGeom>
                <a:avLst/>
                <a:gdLst/>
                <a:ahLst/>
                <a:cxnLst/>
                <a:rect l="l" t="t" r="r" b="b"/>
                <a:pathLst>
                  <a:path w="6103" h="6054" extrusionOk="0">
                    <a:moveTo>
                      <a:pt x="2484" y="0"/>
                    </a:moveTo>
                    <a:cubicBezTo>
                      <a:pt x="2472" y="0"/>
                      <a:pt x="2461" y="1"/>
                      <a:pt x="2449" y="3"/>
                    </a:cubicBezTo>
                    <a:cubicBezTo>
                      <a:pt x="2353" y="28"/>
                      <a:pt x="2283" y="125"/>
                      <a:pt x="2300" y="230"/>
                    </a:cubicBezTo>
                    <a:cubicBezTo>
                      <a:pt x="2317" y="318"/>
                      <a:pt x="2397" y="379"/>
                      <a:pt x="2493" y="379"/>
                    </a:cubicBezTo>
                    <a:lnTo>
                      <a:pt x="2527" y="379"/>
                    </a:lnTo>
                    <a:cubicBezTo>
                      <a:pt x="2632" y="353"/>
                      <a:pt x="2693" y="257"/>
                      <a:pt x="2676" y="152"/>
                    </a:cubicBezTo>
                    <a:cubicBezTo>
                      <a:pt x="2661" y="59"/>
                      <a:pt x="2576" y="0"/>
                      <a:pt x="2484" y="0"/>
                    </a:cubicBezTo>
                    <a:close/>
                    <a:moveTo>
                      <a:pt x="1948" y="166"/>
                    </a:moveTo>
                    <a:cubicBezTo>
                      <a:pt x="1926" y="166"/>
                      <a:pt x="1903" y="169"/>
                      <a:pt x="1880" y="177"/>
                    </a:cubicBezTo>
                    <a:cubicBezTo>
                      <a:pt x="1784" y="221"/>
                      <a:pt x="1740" y="334"/>
                      <a:pt x="1775" y="431"/>
                    </a:cubicBezTo>
                    <a:cubicBezTo>
                      <a:pt x="1811" y="500"/>
                      <a:pt x="1880" y="544"/>
                      <a:pt x="1950" y="544"/>
                    </a:cubicBezTo>
                    <a:cubicBezTo>
                      <a:pt x="1977" y="544"/>
                      <a:pt x="2002" y="536"/>
                      <a:pt x="2029" y="528"/>
                    </a:cubicBezTo>
                    <a:cubicBezTo>
                      <a:pt x="2126" y="492"/>
                      <a:pt x="2168" y="379"/>
                      <a:pt x="2126" y="282"/>
                    </a:cubicBezTo>
                    <a:cubicBezTo>
                      <a:pt x="2098" y="208"/>
                      <a:pt x="2025" y="166"/>
                      <a:pt x="1948" y="166"/>
                    </a:cubicBezTo>
                    <a:close/>
                    <a:moveTo>
                      <a:pt x="1463" y="433"/>
                    </a:moveTo>
                    <a:cubicBezTo>
                      <a:pt x="1426" y="433"/>
                      <a:pt x="1389" y="444"/>
                      <a:pt x="1356" y="467"/>
                    </a:cubicBezTo>
                    <a:cubicBezTo>
                      <a:pt x="1268" y="519"/>
                      <a:pt x="1242" y="641"/>
                      <a:pt x="1303" y="729"/>
                    </a:cubicBezTo>
                    <a:cubicBezTo>
                      <a:pt x="1339" y="781"/>
                      <a:pt x="1400" y="807"/>
                      <a:pt x="1461" y="807"/>
                    </a:cubicBezTo>
                    <a:cubicBezTo>
                      <a:pt x="1496" y="807"/>
                      <a:pt x="1530" y="798"/>
                      <a:pt x="1566" y="781"/>
                    </a:cubicBezTo>
                    <a:cubicBezTo>
                      <a:pt x="1654" y="721"/>
                      <a:pt x="1671" y="597"/>
                      <a:pt x="1618" y="511"/>
                    </a:cubicBezTo>
                    <a:cubicBezTo>
                      <a:pt x="1580" y="461"/>
                      <a:pt x="1522" y="433"/>
                      <a:pt x="1463" y="433"/>
                    </a:cubicBezTo>
                    <a:close/>
                    <a:moveTo>
                      <a:pt x="4642" y="424"/>
                    </a:moveTo>
                    <a:cubicBezTo>
                      <a:pt x="4579" y="424"/>
                      <a:pt x="4516" y="455"/>
                      <a:pt x="4476" y="511"/>
                    </a:cubicBezTo>
                    <a:cubicBezTo>
                      <a:pt x="4424" y="597"/>
                      <a:pt x="4443" y="710"/>
                      <a:pt x="4529" y="773"/>
                    </a:cubicBezTo>
                    <a:cubicBezTo>
                      <a:pt x="4565" y="798"/>
                      <a:pt x="4600" y="807"/>
                      <a:pt x="4634" y="807"/>
                    </a:cubicBezTo>
                    <a:cubicBezTo>
                      <a:pt x="4705" y="807"/>
                      <a:pt x="4758" y="773"/>
                      <a:pt x="4802" y="721"/>
                    </a:cubicBezTo>
                    <a:cubicBezTo>
                      <a:pt x="4854" y="632"/>
                      <a:pt x="4835" y="519"/>
                      <a:pt x="4749" y="458"/>
                    </a:cubicBezTo>
                    <a:cubicBezTo>
                      <a:pt x="4717" y="435"/>
                      <a:pt x="4679" y="424"/>
                      <a:pt x="4642" y="424"/>
                    </a:cubicBezTo>
                    <a:close/>
                    <a:moveTo>
                      <a:pt x="5073" y="780"/>
                    </a:moveTo>
                    <a:cubicBezTo>
                      <a:pt x="5024" y="780"/>
                      <a:pt x="4976" y="798"/>
                      <a:pt x="4940" y="834"/>
                    </a:cubicBezTo>
                    <a:cubicBezTo>
                      <a:pt x="4863" y="912"/>
                      <a:pt x="4863" y="1035"/>
                      <a:pt x="4940" y="1105"/>
                    </a:cubicBezTo>
                    <a:cubicBezTo>
                      <a:pt x="4976" y="1140"/>
                      <a:pt x="5028" y="1157"/>
                      <a:pt x="5072" y="1157"/>
                    </a:cubicBezTo>
                    <a:cubicBezTo>
                      <a:pt x="5125" y="1157"/>
                      <a:pt x="5169" y="1140"/>
                      <a:pt x="5211" y="1105"/>
                    </a:cubicBezTo>
                    <a:cubicBezTo>
                      <a:pt x="5282" y="1025"/>
                      <a:pt x="5282" y="912"/>
                      <a:pt x="5211" y="834"/>
                    </a:cubicBezTo>
                    <a:cubicBezTo>
                      <a:pt x="5172" y="798"/>
                      <a:pt x="5122" y="780"/>
                      <a:pt x="5073" y="780"/>
                    </a:cubicBezTo>
                    <a:close/>
                    <a:moveTo>
                      <a:pt x="1024" y="790"/>
                    </a:moveTo>
                    <a:cubicBezTo>
                      <a:pt x="975" y="790"/>
                      <a:pt x="927" y="808"/>
                      <a:pt x="892" y="842"/>
                    </a:cubicBezTo>
                    <a:cubicBezTo>
                      <a:pt x="814" y="920"/>
                      <a:pt x="814" y="1035"/>
                      <a:pt x="892" y="1113"/>
                    </a:cubicBezTo>
                    <a:cubicBezTo>
                      <a:pt x="928" y="1149"/>
                      <a:pt x="980" y="1166"/>
                      <a:pt x="1024" y="1166"/>
                    </a:cubicBezTo>
                    <a:cubicBezTo>
                      <a:pt x="1077" y="1166"/>
                      <a:pt x="1119" y="1149"/>
                      <a:pt x="1163" y="1113"/>
                    </a:cubicBezTo>
                    <a:cubicBezTo>
                      <a:pt x="1234" y="1035"/>
                      <a:pt x="1234" y="920"/>
                      <a:pt x="1163" y="842"/>
                    </a:cubicBezTo>
                    <a:cubicBezTo>
                      <a:pt x="1124" y="808"/>
                      <a:pt x="1073" y="790"/>
                      <a:pt x="1024" y="790"/>
                    </a:cubicBezTo>
                    <a:close/>
                    <a:moveTo>
                      <a:pt x="5430" y="1211"/>
                    </a:moveTo>
                    <a:cubicBezTo>
                      <a:pt x="5394" y="1211"/>
                      <a:pt x="5358" y="1222"/>
                      <a:pt x="5326" y="1245"/>
                    </a:cubicBezTo>
                    <a:cubicBezTo>
                      <a:pt x="5238" y="1306"/>
                      <a:pt x="5211" y="1419"/>
                      <a:pt x="5274" y="1508"/>
                    </a:cubicBezTo>
                    <a:cubicBezTo>
                      <a:pt x="5307" y="1568"/>
                      <a:pt x="5368" y="1594"/>
                      <a:pt x="5431" y="1594"/>
                    </a:cubicBezTo>
                    <a:cubicBezTo>
                      <a:pt x="5465" y="1594"/>
                      <a:pt x="5501" y="1585"/>
                      <a:pt x="5536" y="1560"/>
                    </a:cubicBezTo>
                    <a:cubicBezTo>
                      <a:pt x="5622" y="1497"/>
                      <a:pt x="5650" y="1384"/>
                      <a:pt x="5589" y="1298"/>
                    </a:cubicBezTo>
                    <a:cubicBezTo>
                      <a:pt x="5549" y="1242"/>
                      <a:pt x="5490" y="1211"/>
                      <a:pt x="5430" y="1211"/>
                    </a:cubicBezTo>
                    <a:close/>
                    <a:moveTo>
                      <a:pt x="671" y="1220"/>
                    </a:moveTo>
                    <a:cubicBezTo>
                      <a:pt x="608" y="1220"/>
                      <a:pt x="546" y="1251"/>
                      <a:pt x="508" y="1306"/>
                    </a:cubicBezTo>
                    <a:cubicBezTo>
                      <a:pt x="455" y="1392"/>
                      <a:pt x="472" y="1516"/>
                      <a:pt x="560" y="1568"/>
                    </a:cubicBezTo>
                    <a:cubicBezTo>
                      <a:pt x="594" y="1594"/>
                      <a:pt x="630" y="1602"/>
                      <a:pt x="665" y="1602"/>
                    </a:cubicBezTo>
                    <a:cubicBezTo>
                      <a:pt x="726" y="1602"/>
                      <a:pt x="787" y="1568"/>
                      <a:pt x="831" y="1516"/>
                    </a:cubicBezTo>
                    <a:cubicBezTo>
                      <a:pt x="884" y="1428"/>
                      <a:pt x="867" y="1315"/>
                      <a:pt x="779" y="1254"/>
                    </a:cubicBezTo>
                    <a:cubicBezTo>
                      <a:pt x="746" y="1231"/>
                      <a:pt x="708" y="1220"/>
                      <a:pt x="671" y="1220"/>
                    </a:cubicBezTo>
                    <a:close/>
                    <a:moveTo>
                      <a:pt x="5701" y="1709"/>
                    </a:moveTo>
                    <a:cubicBezTo>
                      <a:pt x="5674" y="1709"/>
                      <a:pt x="5648" y="1714"/>
                      <a:pt x="5622" y="1726"/>
                    </a:cubicBezTo>
                    <a:cubicBezTo>
                      <a:pt x="5526" y="1759"/>
                      <a:pt x="5484" y="1875"/>
                      <a:pt x="5517" y="1969"/>
                    </a:cubicBezTo>
                    <a:cubicBezTo>
                      <a:pt x="5553" y="2041"/>
                      <a:pt x="5622" y="2085"/>
                      <a:pt x="5694" y="2085"/>
                    </a:cubicBezTo>
                    <a:cubicBezTo>
                      <a:pt x="5719" y="2085"/>
                      <a:pt x="5746" y="2085"/>
                      <a:pt x="5771" y="2074"/>
                    </a:cubicBezTo>
                    <a:cubicBezTo>
                      <a:pt x="5868" y="2032"/>
                      <a:pt x="5912" y="1917"/>
                      <a:pt x="5876" y="1822"/>
                    </a:cubicBezTo>
                    <a:cubicBezTo>
                      <a:pt x="5844" y="1751"/>
                      <a:pt x="5774" y="1709"/>
                      <a:pt x="5701" y="1709"/>
                    </a:cubicBezTo>
                    <a:close/>
                    <a:moveTo>
                      <a:pt x="399" y="1717"/>
                    </a:moveTo>
                    <a:cubicBezTo>
                      <a:pt x="324" y="1717"/>
                      <a:pt x="259" y="1760"/>
                      <a:pt x="227" y="1831"/>
                    </a:cubicBezTo>
                    <a:cubicBezTo>
                      <a:pt x="193" y="1936"/>
                      <a:pt x="237" y="2041"/>
                      <a:pt x="332" y="2085"/>
                    </a:cubicBezTo>
                    <a:cubicBezTo>
                      <a:pt x="359" y="2093"/>
                      <a:pt x="376" y="2093"/>
                      <a:pt x="403" y="2093"/>
                    </a:cubicBezTo>
                    <a:cubicBezTo>
                      <a:pt x="481" y="2093"/>
                      <a:pt x="552" y="2049"/>
                      <a:pt x="577" y="1980"/>
                    </a:cubicBezTo>
                    <a:cubicBezTo>
                      <a:pt x="621" y="1883"/>
                      <a:pt x="577" y="1770"/>
                      <a:pt x="481" y="1734"/>
                    </a:cubicBezTo>
                    <a:cubicBezTo>
                      <a:pt x="453" y="1723"/>
                      <a:pt x="425" y="1717"/>
                      <a:pt x="399" y="1717"/>
                    </a:cubicBezTo>
                    <a:close/>
                    <a:moveTo>
                      <a:pt x="5869" y="2245"/>
                    </a:moveTo>
                    <a:cubicBezTo>
                      <a:pt x="5854" y="2245"/>
                      <a:pt x="5839" y="2247"/>
                      <a:pt x="5824" y="2251"/>
                    </a:cubicBezTo>
                    <a:cubicBezTo>
                      <a:pt x="5719" y="2267"/>
                      <a:pt x="5658" y="2372"/>
                      <a:pt x="5675" y="2469"/>
                    </a:cubicBezTo>
                    <a:cubicBezTo>
                      <a:pt x="5694" y="2565"/>
                      <a:pt x="5771" y="2626"/>
                      <a:pt x="5859" y="2626"/>
                    </a:cubicBezTo>
                    <a:cubicBezTo>
                      <a:pt x="5876" y="2626"/>
                      <a:pt x="5885" y="2626"/>
                      <a:pt x="5893" y="2618"/>
                    </a:cubicBezTo>
                    <a:cubicBezTo>
                      <a:pt x="5998" y="2599"/>
                      <a:pt x="6069" y="2504"/>
                      <a:pt x="6050" y="2400"/>
                    </a:cubicBezTo>
                    <a:cubicBezTo>
                      <a:pt x="6029" y="2310"/>
                      <a:pt x="5955" y="2245"/>
                      <a:pt x="5869" y="2245"/>
                    </a:cubicBezTo>
                    <a:close/>
                    <a:moveTo>
                      <a:pt x="245" y="2256"/>
                    </a:moveTo>
                    <a:cubicBezTo>
                      <a:pt x="154" y="2256"/>
                      <a:pt x="77" y="2315"/>
                      <a:pt x="52" y="2408"/>
                    </a:cubicBezTo>
                    <a:cubicBezTo>
                      <a:pt x="36" y="2513"/>
                      <a:pt x="105" y="2609"/>
                      <a:pt x="210" y="2635"/>
                    </a:cubicBezTo>
                    <a:lnTo>
                      <a:pt x="246" y="2635"/>
                    </a:lnTo>
                    <a:cubicBezTo>
                      <a:pt x="332" y="2635"/>
                      <a:pt x="411" y="2574"/>
                      <a:pt x="428" y="2477"/>
                    </a:cubicBezTo>
                    <a:cubicBezTo>
                      <a:pt x="447" y="2381"/>
                      <a:pt x="384" y="2276"/>
                      <a:pt x="279" y="2259"/>
                    </a:cubicBezTo>
                    <a:cubicBezTo>
                      <a:pt x="268" y="2257"/>
                      <a:pt x="256" y="2256"/>
                      <a:pt x="245" y="2256"/>
                    </a:cubicBezTo>
                    <a:close/>
                    <a:moveTo>
                      <a:pt x="5920" y="2800"/>
                    </a:moveTo>
                    <a:cubicBezTo>
                      <a:pt x="5815" y="2800"/>
                      <a:pt x="5727" y="2888"/>
                      <a:pt x="5727" y="2993"/>
                    </a:cubicBezTo>
                    <a:lnTo>
                      <a:pt x="5727" y="3002"/>
                    </a:lnTo>
                    <a:cubicBezTo>
                      <a:pt x="5727" y="3107"/>
                      <a:pt x="5815" y="3186"/>
                      <a:pt x="5920" y="3186"/>
                    </a:cubicBezTo>
                    <a:cubicBezTo>
                      <a:pt x="6025" y="3186"/>
                      <a:pt x="6103" y="3107"/>
                      <a:pt x="6103" y="3002"/>
                    </a:cubicBezTo>
                    <a:lnTo>
                      <a:pt x="6103" y="2993"/>
                    </a:lnTo>
                    <a:cubicBezTo>
                      <a:pt x="6103" y="2888"/>
                      <a:pt x="6025" y="2800"/>
                      <a:pt x="5920" y="2800"/>
                    </a:cubicBezTo>
                    <a:close/>
                    <a:moveTo>
                      <a:pt x="193" y="2809"/>
                    </a:moveTo>
                    <a:cubicBezTo>
                      <a:pt x="88" y="2809"/>
                      <a:pt x="0" y="2897"/>
                      <a:pt x="0" y="3002"/>
                    </a:cubicBezTo>
                    <a:cubicBezTo>
                      <a:pt x="0" y="3107"/>
                      <a:pt x="88" y="3195"/>
                      <a:pt x="193" y="3195"/>
                    </a:cubicBezTo>
                    <a:cubicBezTo>
                      <a:pt x="298" y="3195"/>
                      <a:pt x="376" y="3107"/>
                      <a:pt x="376" y="3002"/>
                    </a:cubicBezTo>
                    <a:cubicBezTo>
                      <a:pt x="376" y="2897"/>
                      <a:pt x="298" y="2809"/>
                      <a:pt x="193" y="2809"/>
                    </a:cubicBezTo>
                    <a:close/>
                    <a:moveTo>
                      <a:pt x="5872" y="3367"/>
                    </a:moveTo>
                    <a:cubicBezTo>
                      <a:pt x="5778" y="3367"/>
                      <a:pt x="5692" y="3431"/>
                      <a:pt x="5675" y="3518"/>
                    </a:cubicBezTo>
                    <a:cubicBezTo>
                      <a:pt x="5658" y="3623"/>
                      <a:pt x="5719" y="3728"/>
                      <a:pt x="5824" y="3745"/>
                    </a:cubicBezTo>
                    <a:lnTo>
                      <a:pt x="5859" y="3745"/>
                    </a:lnTo>
                    <a:cubicBezTo>
                      <a:pt x="5956" y="3745"/>
                      <a:pt x="6034" y="3684"/>
                      <a:pt x="6050" y="3596"/>
                    </a:cubicBezTo>
                    <a:cubicBezTo>
                      <a:pt x="6069" y="3491"/>
                      <a:pt x="5998" y="3396"/>
                      <a:pt x="5903" y="3369"/>
                    </a:cubicBezTo>
                    <a:cubicBezTo>
                      <a:pt x="5893" y="3367"/>
                      <a:pt x="5882" y="3367"/>
                      <a:pt x="5872" y="3367"/>
                    </a:cubicBezTo>
                    <a:close/>
                    <a:moveTo>
                      <a:pt x="250" y="3372"/>
                    </a:moveTo>
                    <a:cubicBezTo>
                      <a:pt x="237" y="3372"/>
                      <a:pt x="223" y="3374"/>
                      <a:pt x="210" y="3377"/>
                    </a:cubicBezTo>
                    <a:cubicBezTo>
                      <a:pt x="105" y="3396"/>
                      <a:pt x="36" y="3491"/>
                      <a:pt x="61" y="3596"/>
                    </a:cubicBezTo>
                    <a:cubicBezTo>
                      <a:pt x="80" y="3684"/>
                      <a:pt x="157" y="3753"/>
                      <a:pt x="246" y="3753"/>
                    </a:cubicBezTo>
                    <a:cubicBezTo>
                      <a:pt x="254" y="3753"/>
                      <a:pt x="271" y="3753"/>
                      <a:pt x="279" y="3745"/>
                    </a:cubicBezTo>
                    <a:cubicBezTo>
                      <a:pt x="384" y="3728"/>
                      <a:pt x="455" y="3623"/>
                      <a:pt x="428" y="3526"/>
                    </a:cubicBezTo>
                    <a:cubicBezTo>
                      <a:pt x="414" y="3436"/>
                      <a:pt x="334" y="3372"/>
                      <a:pt x="250" y="3372"/>
                    </a:cubicBezTo>
                    <a:close/>
                    <a:moveTo>
                      <a:pt x="401" y="3909"/>
                    </a:moveTo>
                    <a:cubicBezTo>
                      <a:pt x="378" y="3909"/>
                      <a:pt x="354" y="3913"/>
                      <a:pt x="332" y="3921"/>
                    </a:cubicBezTo>
                    <a:cubicBezTo>
                      <a:pt x="237" y="3963"/>
                      <a:pt x="193" y="4078"/>
                      <a:pt x="227" y="4173"/>
                    </a:cubicBezTo>
                    <a:cubicBezTo>
                      <a:pt x="262" y="4244"/>
                      <a:pt x="332" y="4288"/>
                      <a:pt x="411" y="4288"/>
                    </a:cubicBezTo>
                    <a:cubicBezTo>
                      <a:pt x="428" y="4288"/>
                      <a:pt x="455" y="4288"/>
                      <a:pt x="481" y="4269"/>
                    </a:cubicBezTo>
                    <a:cubicBezTo>
                      <a:pt x="577" y="4236"/>
                      <a:pt x="621" y="4120"/>
                      <a:pt x="586" y="4026"/>
                    </a:cubicBezTo>
                    <a:cubicBezTo>
                      <a:pt x="552" y="3952"/>
                      <a:pt x="477" y="3909"/>
                      <a:pt x="401" y="3909"/>
                    </a:cubicBezTo>
                    <a:close/>
                    <a:moveTo>
                      <a:pt x="5699" y="3905"/>
                    </a:moveTo>
                    <a:cubicBezTo>
                      <a:pt x="5624" y="3905"/>
                      <a:pt x="5553" y="3953"/>
                      <a:pt x="5526" y="4026"/>
                    </a:cubicBezTo>
                    <a:cubicBezTo>
                      <a:pt x="5484" y="4120"/>
                      <a:pt x="5526" y="4225"/>
                      <a:pt x="5622" y="4269"/>
                    </a:cubicBezTo>
                    <a:cubicBezTo>
                      <a:pt x="5650" y="4278"/>
                      <a:pt x="5675" y="4288"/>
                      <a:pt x="5702" y="4288"/>
                    </a:cubicBezTo>
                    <a:cubicBezTo>
                      <a:pt x="5771" y="4288"/>
                      <a:pt x="5841" y="4244"/>
                      <a:pt x="5876" y="4164"/>
                    </a:cubicBezTo>
                    <a:cubicBezTo>
                      <a:pt x="5912" y="4068"/>
                      <a:pt x="5868" y="3955"/>
                      <a:pt x="5771" y="3921"/>
                    </a:cubicBezTo>
                    <a:cubicBezTo>
                      <a:pt x="5748" y="3910"/>
                      <a:pt x="5723" y="3905"/>
                      <a:pt x="5699" y="3905"/>
                    </a:cubicBezTo>
                    <a:close/>
                    <a:moveTo>
                      <a:pt x="5436" y="4402"/>
                    </a:moveTo>
                    <a:cubicBezTo>
                      <a:pt x="5374" y="4402"/>
                      <a:pt x="5312" y="4431"/>
                      <a:pt x="5274" y="4479"/>
                    </a:cubicBezTo>
                    <a:cubicBezTo>
                      <a:pt x="5221" y="4567"/>
                      <a:pt x="5238" y="4689"/>
                      <a:pt x="5326" y="4750"/>
                    </a:cubicBezTo>
                    <a:cubicBezTo>
                      <a:pt x="5360" y="4769"/>
                      <a:pt x="5396" y="4777"/>
                      <a:pt x="5431" y="4777"/>
                    </a:cubicBezTo>
                    <a:cubicBezTo>
                      <a:pt x="5492" y="4777"/>
                      <a:pt x="5553" y="4750"/>
                      <a:pt x="5597" y="4698"/>
                    </a:cubicBezTo>
                    <a:cubicBezTo>
                      <a:pt x="5650" y="4611"/>
                      <a:pt x="5631" y="4488"/>
                      <a:pt x="5545" y="4435"/>
                    </a:cubicBezTo>
                    <a:cubicBezTo>
                      <a:pt x="5512" y="4412"/>
                      <a:pt x="5474" y="4402"/>
                      <a:pt x="5436" y="4402"/>
                    </a:cubicBezTo>
                    <a:close/>
                    <a:moveTo>
                      <a:pt x="672" y="4402"/>
                    </a:moveTo>
                    <a:cubicBezTo>
                      <a:pt x="637" y="4402"/>
                      <a:pt x="601" y="4413"/>
                      <a:pt x="569" y="4435"/>
                    </a:cubicBezTo>
                    <a:cubicBezTo>
                      <a:pt x="481" y="4498"/>
                      <a:pt x="455" y="4611"/>
                      <a:pt x="516" y="4698"/>
                    </a:cubicBezTo>
                    <a:cubicBezTo>
                      <a:pt x="552" y="4750"/>
                      <a:pt x="613" y="4786"/>
                      <a:pt x="674" y="4786"/>
                    </a:cubicBezTo>
                    <a:cubicBezTo>
                      <a:pt x="709" y="4786"/>
                      <a:pt x="743" y="4769"/>
                      <a:pt x="779" y="4750"/>
                    </a:cubicBezTo>
                    <a:cubicBezTo>
                      <a:pt x="867" y="4689"/>
                      <a:pt x="892" y="4576"/>
                      <a:pt x="831" y="4488"/>
                    </a:cubicBezTo>
                    <a:cubicBezTo>
                      <a:pt x="793" y="4433"/>
                      <a:pt x="733" y="4402"/>
                      <a:pt x="672" y="4402"/>
                    </a:cubicBezTo>
                    <a:close/>
                    <a:moveTo>
                      <a:pt x="1031" y="4839"/>
                    </a:moveTo>
                    <a:cubicBezTo>
                      <a:pt x="982" y="4839"/>
                      <a:pt x="932" y="4856"/>
                      <a:pt x="892" y="4891"/>
                    </a:cubicBezTo>
                    <a:cubicBezTo>
                      <a:pt x="823" y="4970"/>
                      <a:pt x="823" y="5084"/>
                      <a:pt x="892" y="5161"/>
                    </a:cubicBezTo>
                    <a:cubicBezTo>
                      <a:pt x="936" y="5197"/>
                      <a:pt x="980" y="5214"/>
                      <a:pt x="1033" y="5214"/>
                    </a:cubicBezTo>
                    <a:cubicBezTo>
                      <a:pt x="1077" y="5214"/>
                      <a:pt x="1129" y="5197"/>
                      <a:pt x="1163" y="5161"/>
                    </a:cubicBezTo>
                    <a:cubicBezTo>
                      <a:pt x="1242" y="5084"/>
                      <a:pt x="1242" y="4970"/>
                      <a:pt x="1163" y="4891"/>
                    </a:cubicBezTo>
                    <a:cubicBezTo>
                      <a:pt x="1128" y="4856"/>
                      <a:pt x="1080" y="4839"/>
                      <a:pt x="1031" y="4839"/>
                    </a:cubicBezTo>
                    <a:close/>
                    <a:moveTo>
                      <a:pt x="5080" y="4832"/>
                    </a:moveTo>
                    <a:cubicBezTo>
                      <a:pt x="5030" y="4832"/>
                      <a:pt x="4980" y="4852"/>
                      <a:pt x="4940" y="4891"/>
                    </a:cubicBezTo>
                    <a:cubicBezTo>
                      <a:pt x="4871" y="4960"/>
                      <a:pt x="4871" y="5084"/>
                      <a:pt x="4940" y="5161"/>
                    </a:cubicBezTo>
                    <a:cubicBezTo>
                      <a:pt x="4984" y="5197"/>
                      <a:pt x="5028" y="5214"/>
                      <a:pt x="5081" y="5214"/>
                    </a:cubicBezTo>
                    <a:cubicBezTo>
                      <a:pt x="5125" y="5214"/>
                      <a:pt x="5177" y="5197"/>
                      <a:pt x="5211" y="5161"/>
                    </a:cubicBezTo>
                    <a:cubicBezTo>
                      <a:pt x="5291" y="5084"/>
                      <a:pt x="5291" y="4960"/>
                      <a:pt x="5211" y="4891"/>
                    </a:cubicBezTo>
                    <a:cubicBezTo>
                      <a:pt x="5176" y="4852"/>
                      <a:pt x="5129" y="4832"/>
                      <a:pt x="5080" y="4832"/>
                    </a:cubicBezTo>
                    <a:close/>
                    <a:moveTo>
                      <a:pt x="1462" y="5189"/>
                    </a:moveTo>
                    <a:cubicBezTo>
                      <a:pt x="1401" y="5189"/>
                      <a:pt x="1342" y="5220"/>
                      <a:pt x="1303" y="5275"/>
                    </a:cubicBezTo>
                    <a:cubicBezTo>
                      <a:pt x="1251" y="5363"/>
                      <a:pt x="1268" y="5484"/>
                      <a:pt x="1356" y="5537"/>
                    </a:cubicBezTo>
                    <a:cubicBezTo>
                      <a:pt x="1391" y="5564"/>
                      <a:pt x="1425" y="5573"/>
                      <a:pt x="1461" y="5573"/>
                    </a:cubicBezTo>
                    <a:cubicBezTo>
                      <a:pt x="1522" y="5573"/>
                      <a:pt x="1582" y="5547"/>
                      <a:pt x="1618" y="5484"/>
                    </a:cubicBezTo>
                    <a:cubicBezTo>
                      <a:pt x="1679" y="5398"/>
                      <a:pt x="1654" y="5285"/>
                      <a:pt x="1566" y="5222"/>
                    </a:cubicBezTo>
                    <a:cubicBezTo>
                      <a:pt x="1533" y="5200"/>
                      <a:pt x="1497" y="5189"/>
                      <a:pt x="1462" y="5189"/>
                    </a:cubicBezTo>
                    <a:close/>
                    <a:moveTo>
                      <a:pt x="4644" y="5189"/>
                    </a:moveTo>
                    <a:cubicBezTo>
                      <a:pt x="4608" y="5189"/>
                      <a:pt x="4571" y="5200"/>
                      <a:pt x="4539" y="5222"/>
                    </a:cubicBezTo>
                    <a:cubicBezTo>
                      <a:pt x="4451" y="5285"/>
                      <a:pt x="4424" y="5398"/>
                      <a:pt x="4487" y="5484"/>
                    </a:cubicBezTo>
                    <a:cubicBezTo>
                      <a:pt x="4520" y="5537"/>
                      <a:pt x="4581" y="5573"/>
                      <a:pt x="4644" y="5573"/>
                    </a:cubicBezTo>
                    <a:cubicBezTo>
                      <a:pt x="4678" y="5573"/>
                      <a:pt x="4722" y="5564"/>
                      <a:pt x="4749" y="5537"/>
                    </a:cubicBezTo>
                    <a:cubicBezTo>
                      <a:pt x="4835" y="5476"/>
                      <a:pt x="4863" y="5363"/>
                      <a:pt x="4802" y="5275"/>
                    </a:cubicBezTo>
                    <a:cubicBezTo>
                      <a:pt x="4769" y="5220"/>
                      <a:pt x="4707" y="5189"/>
                      <a:pt x="4644" y="5189"/>
                    </a:cubicBezTo>
                    <a:close/>
                    <a:moveTo>
                      <a:pt x="1960" y="5455"/>
                    </a:moveTo>
                    <a:cubicBezTo>
                      <a:pt x="1884" y="5455"/>
                      <a:pt x="1811" y="5499"/>
                      <a:pt x="1784" y="5573"/>
                    </a:cubicBezTo>
                    <a:cubicBezTo>
                      <a:pt x="1740" y="5669"/>
                      <a:pt x="1792" y="5782"/>
                      <a:pt x="1889" y="5827"/>
                    </a:cubicBezTo>
                    <a:cubicBezTo>
                      <a:pt x="1906" y="5835"/>
                      <a:pt x="1933" y="5835"/>
                      <a:pt x="1958" y="5835"/>
                    </a:cubicBezTo>
                    <a:cubicBezTo>
                      <a:pt x="2029" y="5835"/>
                      <a:pt x="2107" y="5791"/>
                      <a:pt x="2134" y="5722"/>
                    </a:cubicBezTo>
                    <a:cubicBezTo>
                      <a:pt x="2178" y="5625"/>
                      <a:pt x="2126" y="5512"/>
                      <a:pt x="2029" y="5468"/>
                    </a:cubicBezTo>
                    <a:cubicBezTo>
                      <a:pt x="2007" y="5459"/>
                      <a:pt x="1984" y="5455"/>
                      <a:pt x="1960" y="5455"/>
                    </a:cubicBezTo>
                    <a:close/>
                    <a:moveTo>
                      <a:pt x="4145" y="5455"/>
                    </a:moveTo>
                    <a:cubicBezTo>
                      <a:pt x="4121" y="5455"/>
                      <a:pt x="4098" y="5459"/>
                      <a:pt x="4076" y="5468"/>
                    </a:cubicBezTo>
                    <a:cubicBezTo>
                      <a:pt x="3979" y="5512"/>
                      <a:pt x="3935" y="5625"/>
                      <a:pt x="3979" y="5722"/>
                    </a:cubicBezTo>
                    <a:cubicBezTo>
                      <a:pt x="4004" y="5791"/>
                      <a:pt x="4076" y="5835"/>
                      <a:pt x="4153" y="5835"/>
                    </a:cubicBezTo>
                    <a:cubicBezTo>
                      <a:pt x="4172" y="5835"/>
                      <a:pt x="4197" y="5835"/>
                      <a:pt x="4225" y="5818"/>
                    </a:cubicBezTo>
                    <a:cubicBezTo>
                      <a:pt x="4319" y="5782"/>
                      <a:pt x="4363" y="5669"/>
                      <a:pt x="4330" y="5573"/>
                    </a:cubicBezTo>
                    <a:cubicBezTo>
                      <a:pt x="4296" y="5499"/>
                      <a:pt x="4221" y="5455"/>
                      <a:pt x="4145" y="5455"/>
                    </a:cubicBezTo>
                    <a:close/>
                    <a:moveTo>
                      <a:pt x="2492" y="5620"/>
                    </a:moveTo>
                    <a:cubicBezTo>
                      <a:pt x="2403" y="5620"/>
                      <a:pt x="2323" y="5684"/>
                      <a:pt x="2309" y="5774"/>
                    </a:cubicBezTo>
                    <a:cubicBezTo>
                      <a:pt x="2292" y="5879"/>
                      <a:pt x="2353" y="5976"/>
                      <a:pt x="2458" y="5992"/>
                    </a:cubicBezTo>
                    <a:cubicBezTo>
                      <a:pt x="2474" y="6001"/>
                      <a:pt x="2483" y="6001"/>
                      <a:pt x="2493" y="6001"/>
                    </a:cubicBezTo>
                    <a:cubicBezTo>
                      <a:pt x="2588" y="6001"/>
                      <a:pt x="2667" y="5940"/>
                      <a:pt x="2684" y="5843"/>
                    </a:cubicBezTo>
                    <a:cubicBezTo>
                      <a:pt x="2703" y="5738"/>
                      <a:pt x="2632" y="5642"/>
                      <a:pt x="2535" y="5625"/>
                    </a:cubicBezTo>
                    <a:cubicBezTo>
                      <a:pt x="2521" y="5622"/>
                      <a:pt x="2506" y="5620"/>
                      <a:pt x="2492" y="5620"/>
                    </a:cubicBezTo>
                    <a:close/>
                    <a:moveTo>
                      <a:pt x="3619" y="5620"/>
                    </a:moveTo>
                    <a:cubicBezTo>
                      <a:pt x="3605" y="5620"/>
                      <a:pt x="3591" y="5622"/>
                      <a:pt x="3576" y="5625"/>
                    </a:cubicBezTo>
                    <a:cubicBezTo>
                      <a:pt x="3471" y="5642"/>
                      <a:pt x="3402" y="5738"/>
                      <a:pt x="3427" y="5843"/>
                    </a:cubicBezTo>
                    <a:cubicBezTo>
                      <a:pt x="3446" y="5940"/>
                      <a:pt x="3524" y="6001"/>
                      <a:pt x="3612" y="6001"/>
                    </a:cubicBezTo>
                    <a:cubicBezTo>
                      <a:pt x="3629" y="6001"/>
                      <a:pt x="3637" y="6001"/>
                      <a:pt x="3647" y="5992"/>
                    </a:cubicBezTo>
                    <a:cubicBezTo>
                      <a:pt x="3752" y="5976"/>
                      <a:pt x="3822" y="5871"/>
                      <a:pt x="3794" y="5774"/>
                    </a:cubicBezTo>
                    <a:cubicBezTo>
                      <a:pt x="3780" y="5684"/>
                      <a:pt x="3706" y="5620"/>
                      <a:pt x="3619" y="5620"/>
                    </a:cubicBezTo>
                    <a:close/>
                    <a:moveTo>
                      <a:pt x="3051" y="5669"/>
                    </a:moveTo>
                    <a:cubicBezTo>
                      <a:pt x="2947" y="5669"/>
                      <a:pt x="2869" y="5757"/>
                      <a:pt x="2869" y="5862"/>
                    </a:cubicBezTo>
                    <a:cubicBezTo>
                      <a:pt x="2869" y="5967"/>
                      <a:pt x="2947" y="6053"/>
                      <a:pt x="3051" y="6053"/>
                    </a:cubicBezTo>
                    <a:cubicBezTo>
                      <a:pt x="3156" y="6053"/>
                      <a:pt x="3245" y="5967"/>
                      <a:pt x="3245" y="5862"/>
                    </a:cubicBezTo>
                    <a:cubicBezTo>
                      <a:pt x="3245" y="5757"/>
                      <a:pt x="3156" y="5669"/>
                      <a:pt x="3051" y="566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7" name="Google Shape;767;p34"/>
              <p:cNvSpPr/>
              <p:nvPr/>
            </p:nvSpPr>
            <p:spPr>
              <a:xfrm>
                <a:off x="5063977" y="2671338"/>
                <a:ext cx="505456" cy="347808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1348" extrusionOk="0">
                    <a:moveTo>
                      <a:pt x="1727" y="0"/>
                    </a:moveTo>
                    <a:cubicBezTo>
                      <a:pt x="1693" y="0"/>
                      <a:pt x="1663" y="16"/>
                      <a:pt x="1627" y="30"/>
                    </a:cubicBezTo>
                    <a:cubicBezTo>
                      <a:pt x="1538" y="90"/>
                      <a:pt x="1513" y="212"/>
                      <a:pt x="1566" y="300"/>
                    </a:cubicBezTo>
                    <a:cubicBezTo>
                      <a:pt x="1606" y="364"/>
                      <a:pt x="1672" y="396"/>
                      <a:pt x="1738" y="396"/>
                    </a:cubicBezTo>
                    <a:cubicBezTo>
                      <a:pt x="1772" y="396"/>
                      <a:pt x="1806" y="387"/>
                      <a:pt x="1836" y="369"/>
                    </a:cubicBezTo>
                    <a:cubicBezTo>
                      <a:pt x="1933" y="309"/>
                      <a:pt x="1958" y="187"/>
                      <a:pt x="1906" y="90"/>
                    </a:cubicBezTo>
                    <a:cubicBezTo>
                      <a:pt x="1872" y="38"/>
                      <a:pt x="1809" y="2"/>
                      <a:pt x="1748" y="2"/>
                    </a:cubicBezTo>
                    <a:cubicBezTo>
                      <a:pt x="1741" y="1"/>
                      <a:pt x="1734" y="0"/>
                      <a:pt x="1727" y="0"/>
                    </a:cubicBezTo>
                    <a:close/>
                    <a:moveTo>
                      <a:pt x="1251" y="317"/>
                    </a:moveTo>
                    <a:cubicBezTo>
                      <a:pt x="1207" y="317"/>
                      <a:pt x="1163" y="328"/>
                      <a:pt x="1127" y="344"/>
                    </a:cubicBezTo>
                    <a:cubicBezTo>
                      <a:pt x="1033" y="405"/>
                      <a:pt x="1005" y="527"/>
                      <a:pt x="1066" y="623"/>
                    </a:cubicBezTo>
                    <a:cubicBezTo>
                      <a:pt x="1100" y="681"/>
                      <a:pt x="1165" y="711"/>
                      <a:pt x="1232" y="711"/>
                    </a:cubicBezTo>
                    <a:cubicBezTo>
                      <a:pt x="1267" y="711"/>
                      <a:pt x="1304" y="703"/>
                      <a:pt x="1337" y="684"/>
                    </a:cubicBezTo>
                    <a:cubicBezTo>
                      <a:pt x="1434" y="623"/>
                      <a:pt x="1461" y="502"/>
                      <a:pt x="1400" y="414"/>
                    </a:cubicBezTo>
                    <a:cubicBezTo>
                      <a:pt x="1364" y="353"/>
                      <a:pt x="1312" y="328"/>
                      <a:pt x="1251" y="317"/>
                    </a:cubicBezTo>
                    <a:close/>
                    <a:moveTo>
                      <a:pt x="743" y="632"/>
                    </a:moveTo>
                    <a:cubicBezTo>
                      <a:pt x="699" y="632"/>
                      <a:pt x="655" y="642"/>
                      <a:pt x="621" y="667"/>
                    </a:cubicBezTo>
                    <a:cubicBezTo>
                      <a:pt x="533" y="720"/>
                      <a:pt x="498" y="842"/>
                      <a:pt x="561" y="938"/>
                    </a:cubicBezTo>
                    <a:cubicBezTo>
                      <a:pt x="599" y="1000"/>
                      <a:pt x="663" y="1033"/>
                      <a:pt x="726" y="1033"/>
                    </a:cubicBezTo>
                    <a:cubicBezTo>
                      <a:pt x="763" y="1033"/>
                      <a:pt x="799" y="1022"/>
                      <a:pt x="831" y="999"/>
                    </a:cubicBezTo>
                    <a:cubicBezTo>
                      <a:pt x="928" y="938"/>
                      <a:pt x="953" y="816"/>
                      <a:pt x="892" y="728"/>
                    </a:cubicBezTo>
                    <a:cubicBezTo>
                      <a:pt x="865" y="667"/>
                      <a:pt x="804" y="642"/>
                      <a:pt x="743" y="632"/>
                    </a:cubicBezTo>
                    <a:close/>
                    <a:moveTo>
                      <a:pt x="246" y="947"/>
                    </a:moveTo>
                    <a:cubicBezTo>
                      <a:pt x="202" y="947"/>
                      <a:pt x="158" y="957"/>
                      <a:pt x="122" y="982"/>
                    </a:cubicBezTo>
                    <a:cubicBezTo>
                      <a:pt x="25" y="1043"/>
                      <a:pt x="0" y="1167"/>
                      <a:pt x="61" y="1253"/>
                    </a:cubicBezTo>
                    <a:cubicBezTo>
                      <a:pt x="94" y="1314"/>
                      <a:pt x="156" y="1348"/>
                      <a:pt x="221" y="1348"/>
                    </a:cubicBezTo>
                    <a:cubicBezTo>
                      <a:pt x="258" y="1348"/>
                      <a:pt x="297" y="1337"/>
                      <a:pt x="332" y="1314"/>
                    </a:cubicBezTo>
                    <a:cubicBezTo>
                      <a:pt x="420" y="1261"/>
                      <a:pt x="456" y="1140"/>
                      <a:pt x="393" y="1043"/>
                    </a:cubicBezTo>
                    <a:cubicBezTo>
                      <a:pt x="359" y="991"/>
                      <a:pt x="298" y="957"/>
                      <a:pt x="246" y="94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8" name="Google Shape;768;p34"/>
              <p:cNvSpPr/>
              <p:nvPr/>
            </p:nvSpPr>
            <p:spPr>
              <a:xfrm>
                <a:off x="4858596" y="2428029"/>
                <a:ext cx="557576" cy="219315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850" extrusionOk="0">
                    <a:moveTo>
                      <a:pt x="1934" y="1"/>
                    </a:moveTo>
                    <a:cubicBezTo>
                      <a:pt x="1923" y="1"/>
                      <a:pt x="1906" y="11"/>
                      <a:pt x="1890" y="11"/>
                    </a:cubicBezTo>
                    <a:cubicBezTo>
                      <a:pt x="1785" y="37"/>
                      <a:pt x="1724" y="150"/>
                      <a:pt x="1749" y="255"/>
                    </a:cubicBezTo>
                    <a:cubicBezTo>
                      <a:pt x="1772" y="344"/>
                      <a:pt x="1857" y="401"/>
                      <a:pt x="1946" y="401"/>
                    </a:cubicBezTo>
                    <a:cubicBezTo>
                      <a:pt x="1962" y="401"/>
                      <a:pt x="1979" y="399"/>
                      <a:pt x="1995" y="395"/>
                    </a:cubicBezTo>
                    <a:cubicBezTo>
                      <a:pt x="2099" y="368"/>
                      <a:pt x="2160" y="255"/>
                      <a:pt x="2133" y="150"/>
                    </a:cubicBezTo>
                    <a:cubicBezTo>
                      <a:pt x="2108" y="64"/>
                      <a:pt x="2028" y="1"/>
                      <a:pt x="1934" y="1"/>
                    </a:cubicBezTo>
                    <a:close/>
                    <a:moveTo>
                      <a:pt x="1374" y="157"/>
                    </a:moveTo>
                    <a:cubicBezTo>
                      <a:pt x="1368" y="157"/>
                      <a:pt x="1362" y="158"/>
                      <a:pt x="1357" y="158"/>
                    </a:cubicBezTo>
                    <a:lnTo>
                      <a:pt x="1321" y="158"/>
                    </a:lnTo>
                    <a:cubicBezTo>
                      <a:pt x="1216" y="186"/>
                      <a:pt x="1147" y="299"/>
                      <a:pt x="1180" y="404"/>
                    </a:cubicBezTo>
                    <a:cubicBezTo>
                      <a:pt x="1203" y="493"/>
                      <a:pt x="1282" y="550"/>
                      <a:pt x="1370" y="550"/>
                    </a:cubicBezTo>
                    <a:cubicBezTo>
                      <a:pt x="1385" y="550"/>
                      <a:pt x="1401" y="548"/>
                      <a:pt x="1417" y="544"/>
                    </a:cubicBezTo>
                    <a:cubicBezTo>
                      <a:pt x="1522" y="517"/>
                      <a:pt x="1592" y="412"/>
                      <a:pt x="1556" y="299"/>
                    </a:cubicBezTo>
                    <a:cubicBezTo>
                      <a:pt x="1540" y="216"/>
                      <a:pt x="1462" y="157"/>
                      <a:pt x="1374" y="157"/>
                    </a:cubicBezTo>
                    <a:close/>
                    <a:moveTo>
                      <a:pt x="804" y="306"/>
                    </a:moveTo>
                    <a:cubicBezTo>
                      <a:pt x="798" y="306"/>
                      <a:pt x="793" y="307"/>
                      <a:pt x="788" y="307"/>
                    </a:cubicBezTo>
                    <a:lnTo>
                      <a:pt x="744" y="307"/>
                    </a:lnTo>
                    <a:cubicBezTo>
                      <a:pt x="639" y="343"/>
                      <a:pt x="578" y="448"/>
                      <a:pt x="603" y="553"/>
                    </a:cubicBezTo>
                    <a:cubicBezTo>
                      <a:pt x="626" y="642"/>
                      <a:pt x="705" y="699"/>
                      <a:pt x="793" y="699"/>
                    </a:cubicBezTo>
                    <a:cubicBezTo>
                      <a:pt x="808" y="699"/>
                      <a:pt x="824" y="697"/>
                      <a:pt x="840" y="693"/>
                    </a:cubicBezTo>
                    <a:cubicBezTo>
                      <a:pt x="954" y="666"/>
                      <a:pt x="1014" y="561"/>
                      <a:pt x="989" y="456"/>
                    </a:cubicBezTo>
                    <a:cubicBezTo>
                      <a:pt x="964" y="366"/>
                      <a:pt x="884" y="306"/>
                      <a:pt x="804" y="306"/>
                    </a:cubicBezTo>
                    <a:close/>
                    <a:moveTo>
                      <a:pt x="227" y="455"/>
                    </a:moveTo>
                    <a:cubicBezTo>
                      <a:pt x="221" y="455"/>
                      <a:pt x="216" y="456"/>
                      <a:pt x="211" y="456"/>
                    </a:cubicBezTo>
                    <a:cubicBezTo>
                      <a:pt x="192" y="456"/>
                      <a:pt x="183" y="456"/>
                      <a:pt x="167" y="465"/>
                    </a:cubicBezTo>
                    <a:cubicBezTo>
                      <a:pt x="62" y="492"/>
                      <a:pt x="1" y="597"/>
                      <a:pt x="26" y="702"/>
                    </a:cubicBezTo>
                    <a:cubicBezTo>
                      <a:pt x="48" y="788"/>
                      <a:pt x="128" y="850"/>
                      <a:pt x="214" y="850"/>
                    </a:cubicBezTo>
                    <a:cubicBezTo>
                      <a:pt x="233" y="850"/>
                      <a:pt x="253" y="847"/>
                      <a:pt x="272" y="840"/>
                    </a:cubicBezTo>
                    <a:cubicBezTo>
                      <a:pt x="376" y="815"/>
                      <a:pt x="437" y="710"/>
                      <a:pt x="412" y="605"/>
                    </a:cubicBezTo>
                    <a:cubicBezTo>
                      <a:pt x="387" y="515"/>
                      <a:pt x="307" y="455"/>
                      <a:pt x="227" y="45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9" name="Google Shape;769;p34"/>
              <p:cNvSpPr/>
              <p:nvPr/>
            </p:nvSpPr>
            <p:spPr>
              <a:xfrm>
                <a:off x="5357342" y="2890651"/>
                <a:ext cx="390122" cy="471914"/>
              </a:xfrm>
              <a:custGeom>
                <a:avLst/>
                <a:gdLst/>
                <a:ahLst/>
                <a:cxnLst/>
                <a:rect l="l" t="t" r="r" b="b"/>
                <a:pathLst>
                  <a:path w="1512" h="1829" extrusionOk="0">
                    <a:moveTo>
                      <a:pt x="1278" y="0"/>
                    </a:moveTo>
                    <a:cubicBezTo>
                      <a:pt x="1218" y="0"/>
                      <a:pt x="1166" y="34"/>
                      <a:pt x="1128" y="80"/>
                    </a:cubicBezTo>
                    <a:cubicBezTo>
                      <a:pt x="1058" y="168"/>
                      <a:pt x="1084" y="290"/>
                      <a:pt x="1172" y="359"/>
                    </a:cubicBezTo>
                    <a:cubicBezTo>
                      <a:pt x="1207" y="384"/>
                      <a:pt x="1247" y="396"/>
                      <a:pt x="1287" y="396"/>
                    </a:cubicBezTo>
                    <a:cubicBezTo>
                      <a:pt x="1347" y="396"/>
                      <a:pt x="1406" y="369"/>
                      <a:pt x="1442" y="317"/>
                    </a:cubicBezTo>
                    <a:cubicBezTo>
                      <a:pt x="1512" y="229"/>
                      <a:pt x="1495" y="107"/>
                      <a:pt x="1407" y="36"/>
                    </a:cubicBezTo>
                    <a:cubicBezTo>
                      <a:pt x="1373" y="19"/>
                      <a:pt x="1337" y="2"/>
                      <a:pt x="1302" y="2"/>
                    </a:cubicBezTo>
                    <a:cubicBezTo>
                      <a:pt x="1294" y="1"/>
                      <a:pt x="1286" y="0"/>
                      <a:pt x="1278" y="0"/>
                    </a:cubicBezTo>
                    <a:close/>
                    <a:moveTo>
                      <a:pt x="945" y="474"/>
                    </a:moveTo>
                    <a:cubicBezTo>
                      <a:pt x="882" y="474"/>
                      <a:pt x="813" y="500"/>
                      <a:pt x="769" y="560"/>
                    </a:cubicBezTo>
                    <a:cubicBezTo>
                      <a:pt x="708" y="649"/>
                      <a:pt x="725" y="770"/>
                      <a:pt x="813" y="831"/>
                    </a:cubicBezTo>
                    <a:cubicBezTo>
                      <a:pt x="850" y="861"/>
                      <a:pt x="892" y="875"/>
                      <a:pt x="935" y="875"/>
                    </a:cubicBezTo>
                    <a:cubicBezTo>
                      <a:pt x="993" y="875"/>
                      <a:pt x="1052" y="848"/>
                      <a:pt x="1092" y="798"/>
                    </a:cubicBezTo>
                    <a:cubicBezTo>
                      <a:pt x="1155" y="709"/>
                      <a:pt x="1136" y="579"/>
                      <a:pt x="1050" y="516"/>
                    </a:cubicBezTo>
                    <a:cubicBezTo>
                      <a:pt x="1014" y="491"/>
                      <a:pt x="979" y="483"/>
                      <a:pt x="945" y="474"/>
                    </a:cubicBezTo>
                    <a:close/>
                    <a:moveTo>
                      <a:pt x="573" y="954"/>
                    </a:moveTo>
                    <a:cubicBezTo>
                      <a:pt x="513" y="954"/>
                      <a:pt x="458" y="986"/>
                      <a:pt x="420" y="1033"/>
                    </a:cubicBezTo>
                    <a:cubicBezTo>
                      <a:pt x="349" y="1121"/>
                      <a:pt x="368" y="1242"/>
                      <a:pt x="454" y="1314"/>
                    </a:cubicBezTo>
                    <a:cubicBezTo>
                      <a:pt x="489" y="1338"/>
                      <a:pt x="530" y="1349"/>
                      <a:pt x="571" y="1349"/>
                    </a:cubicBezTo>
                    <a:cubicBezTo>
                      <a:pt x="634" y="1349"/>
                      <a:pt x="697" y="1322"/>
                      <a:pt x="735" y="1270"/>
                    </a:cubicBezTo>
                    <a:cubicBezTo>
                      <a:pt x="804" y="1182"/>
                      <a:pt x="777" y="1060"/>
                      <a:pt x="691" y="989"/>
                    </a:cubicBezTo>
                    <a:cubicBezTo>
                      <a:pt x="664" y="972"/>
                      <a:pt x="630" y="955"/>
                      <a:pt x="595" y="955"/>
                    </a:cubicBezTo>
                    <a:cubicBezTo>
                      <a:pt x="587" y="954"/>
                      <a:pt x="580" y="954"/>
                      <a:pt x="573" y="954"/>
                    </a:cubicBezTo>
                    <a:close/>
                    <a:moveTo>
                      <a:pt x="236" y="1427"/>
                    </a:moveTo>
                    <a:cubicBezTo>
                      <a:pt x="175" y="1427"/>
                      <a:pt x="106" y="1452"/>
                      <a:pt x="62" y="1513"/>
                    </a:cubicBezTo>
                    <a:cubicBezTo>
                      <a:pt x="1" y="1601"/>
                      <a:pt x="17" y="1723"/>
                      <a:pt x="106" y="1786"/>
                    </a:cubicBezTo>
                    <a:cubicBezTo>
                      <a:pt x="141" y="1815"/>
                      <a:pt x="184" y="1829"/>
                      <a:pt x="226" y="1829"/>
                    </a:cubicBezTo>
                    <a:cubicBezTo>
                      <a:pt x="284" y="1829"/>
                      <a:pt x="341" y="1802"/>
                      <a:pt x="376" y="1750"/>
                    </a:cubicBezTo>
                    <a:cubicBezTo>
                      <a:pt x="446" y="1662"/>
                      <a:pt x="429" y="1532"/>
                      <a:pt x="341" y="1471"/>
                    </a:cubicBezTo>
                    <a:cubicBezTo>
                      <a:pt x="305" y="1444"/>
                      <a:pt x="271" y="1436"/>
                      <a:pt x="236" y="142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34"/>
              <p:cNvSpPr/>
              <p:nvPr/>
            </p:nvSpPr>
            <p:spPr>
              <a:xfrm>
                <a:off x="4941935" y="1370682"/>
                <a:ext cx="517067" cy="332327"/>
              </a:xfrm>
              <a:custGeom>
                <a:avLst/>
                <a:gdLst/>
                <a:ahLst/>
                <a:cxnLst/>
                <a:rect l="l" t="t" r="r" b="b"/>
                <a:pathLst>
                  <a:path w="2004" h="1288" extrusionOk="0">
                    <a:moveTo>
                      <a:pt x="227" y="1"/>
                    </a:moveTo>
                    <a:cubicBezTo>
                      <a:pt x="157" y="1"/>
                      <a:pt x="89" y="37"/>
                      <a:pt x="53" y="103"/>
                    </a:cubicBezTo>
                    <a:cubicBezTo>
                      <a:pt x="1" y="200"/>
                      <a:pt x="37" y="313"/>
                      <a:pt x="131" y="374"/>
                    </a:cubicBezTo>
                    <a:cubicBezTo>
                      <a:pt x="167" y="393"/>
                      <a:pt x="211" y="401"/>
                      <a:pt x="255" y="401"/>
                    </a:cubicBezTo>
                    <a:cubicBezTo>
                      <a:pt x="307" y="393"/>
                      <a:pt x="368" y="357"/>
                      <a:pt x="393" y="296"/>
                    </a:cubicBezTo>
                    <a:cubicBezTo>
                      <a:pt x="456" y="200"/>
                      <a:pt x="421" y="86"/>
                      <a:pt x="324" y="25"/>
                    </a:cubicBezTo>
                    <a:cubicBezTo>
                      <a:pt x="293" y="9"/>
                      <a:pt x="260" y="1"/>
                      <a:pt x="227" y="1"/>
                    </a:cubicBezTo>
                    <a:close/>
                    <a:moveTo>
                      <a:pt x="745" y="297"/>
                    </a:moveTo>
                    <a:cubicBezTo>
                      <a:pt x="675" y="297"/>
                      <a:pt x="606" y="335"/>
                      <a:pt x="570" y="401"/>
                    </a:cubicBezTo>
                    <a:cubicBezTo>
                      <a:pt x="517" y="489"/>
                      <a:pt x="551" y="611"/>
                      <a:pt x="647" y="663"/>
                    </a:cubicBezTo>
                    <a:cubicBezTo>
                      <a:pt x="674" y="682"/>
                      <a:pt x="705" y="693"/>
                      <a:pt x="733" y="693"/>
                    </a:cubicBezTo>
                    <a:cubicBezTo>
                      <a:pt x="743" y="693"/>
                      <a:pt x="752" y="691"/>
                      <a:pt x="761" y="689"/>
                    </a:cubicBezTo>
                    <a:cubicBezTo>
                      <a:pt x="824" y="689"/>
                      <a:pt x="885" y="655"/>
                      <a:pt x="910" y="594"/>
                    </a:cubicBezTo>
                    <a:cubicBezTo>
                      <a:pt x="971" y="498"/>
                      <a:pt x="937" y="374"/>
                      <a:pt x="840" y="321"/>
                    </a:cubicBezTo>
                    <a:cubicBezTo>
                      <a:pt x="810" y="305"/>
                      <a:pt x="778" y="297"/>
                      <a:pt x="745" y="297"/>
                    </a:cubicBezTo>
                    <a:close/>
                    <a:moveTo>
                      <a:pt x="1260" y="595"/>
                    </a:moveTo>
                    <a:cubicBezTo>
                      <a:pt x="1189" y="595"/>
                      <a:pt x="1122" y="630"/>
                      <a:pt x="1086" y="689"/>
                    </a:cubicBezTo>
                    <a:cubicBezTo>
                      <a:pt x="1034" y="785"/>
                      <a:pt x="1067" y="909"/>
                      <a:pt x="1155" y="961"/>
                    </a:cubicBezTo>
                    <a:cubicBezTo>
                      <a:pt x="1188" y="980"/>
                      <a:pt x="1221" y="990"/>
                      <a:pt x="1250" y="990"/>
                    </a:cubicBezTo>
                    <a:cubicBezTo>
                      <a:pt x="1260" y="990"/>
                      <a:pt x="1269" y="989"/>
                      <a:pt x="1277" y="987"/>
                    </a:cubicBezTo>
                    <a:cubicBezTo>
                      <a:pt x="1338" y="978"/>
                      <a:pt x="1401" y="943"/>
                      <a:pt x="1426" y="890"/>
                    </a:cubicBezTo>
                    <a:cubicBezTo>
                      <a:pt x="1487" y="794"/>
                      <a:pt x="1453" y="672"/>
                      <a:pt x="1357" y="619"/>
                    </a:cubicBezTo>
                    <a:cubicBezTo>
                      <a:pt x="1326" y="603"/>
                      <a:pt x="1292" y="595"/>
                      <a:pt x="1260" y="595"/>
                    </a:cubicBezTo>
                    <a:close/>
                    <a:moveTo>
                      <a:pt x="1768" y="890"/>
                    </a:moveTo>
                    <a:cubicBezTo>
                      <a:pt x="1700" y="890"/>
                      <a:pt x="1635" y="923"/>
                      <a:pt x="1600" y="987"/>
                    </a:cubicBezTo>
                    <a:cubicBezTo>
                      <a:pt x="1548" y="1083"/>
                      <a:pt x="1583" y="1205"/>
                      <a:pt x="1672" y="1257"/>
                    </a:cubicBezTo>
                    <a:cubicBezTo>
                      <a:pt x="1705" y="1278"/>
                      <a:pt x="1737" y="1288"/>
                      <a:pt x="1766" y="1288"/>
                    </a:cubicBezTo>
                    <a:cubicBezTo>
                      <a:pt x="1775" y="1288"/>
                      <a:pt x="1784" y="1287"/>
                      <a:pt x="1793" y="1285"/>
                    </a:cubicBezTo>
                    <a:cubicBezTo>
                      <a:pt x="1854" y="1276"/>
                      <a:pt x="1915" y="1241"/>
                      <a:pt x="1942" y="1188"/>
                    </a:cubicBezTo>
                    <a:cubicBezTo>
                      <a:pt x="2003" y="1092"/>
                      <a:pt x="1967" y="970"/>
                      <a:pt x="1873" y="917"/>
                    </a:cubicBezTo>
                    <a:cubicBezTo>
                      <a:pt x="1840" y="899"/>
                      <a:pt x="1804" y="890"/>
                      <a:pt x="1768" y="89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34"/>
              <p:cNvSpPr/>
              <p:nvPr/>
            </p:nvSpPr>
            <p:spPr>
              <a:xfrm>
                <a:off x="5221884" y="1016168"/>
                <a:ext cx="403797" cy="460819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786" extrusionOk="0">
                    <a:moveTo>
                      <a:pt x="214" y="1"/>
                    </a:moveTo>
                    <a:cubicBezTo>
                      <a:pt x="171" y="1"/>
                      <a:pt x="129" y="15"/>
                      <a:pt x="95" y="44"/>
                    </a:cubicBezTo>
                    <a:cubicBezTo>
                      <a:pt x="9" y="113"/>
                      <a:pt x="1" y="237"/>
                      <a:pt x="62" y="323"/>
                    </a:cubicBezTo>
                    <a:cubicBezTo>
                      <a:pt x="101" y="369"/>
                      <a:pt x="159" y="396"/>
                      <a:pt x="220" y="396"/>
                    </a:cubicBezTo>
                    <a:cubicBezTo>
                      <a:pt x="228" y="396"/>
                      <a:pt x="236" y="395"/>
                      <a:pt x="244" y="394"/>
                    </a:cubicBezTo>
                    <a:cubicBezTo>
                      <a:pt x="280" y="394"/>
                      <a:pt x="316" y="375"/>
                      <a:pt x="341" y="350"/>
                    </a:cubicBezTo>
                    <a:cubicBezTo>
                      <a:pt x="429" y="289"/>
                      <a:pt x="438" y="157"/>
                      <a:pt x="377" y="79"/>
                    </a:cubicBezTo>
                    <a:cubicBezTo>
                      <a:pt x="335" y="28"/>
                      <a:pt x="274" y="1"/>
                      <a:pt x="214" y="1"/>
                    </a:cubicBezTo>
                    <a:close/>
                    <a:moveTo>
                      <a:pt x="593" y="463"/>
                    </a:moveTo>
                    <a:cubicBezTo>
                      <a:pt x="549" y="463"/>
                      <a:pt x="506" y="477"/>
                      <a:pt x="473" y="507"/>
                    </a:cubicBezTo>
                    <a:cubicBezTo>
                      <a:pt x="385" y="577"/>
                      <a:pt x="368" y="698"/>
                      <a:pt x="438" y="787"/>
                    </a:cubicBezTo>
                    <a:cubicBezTo>
                      <a:pt x="475" y="832"/>
                      <a:pt x="532" y="858"/>
                      <a:pt x="591" y="858"/>
                    </a:cubicBezTo>
                    <a:cubicBezTo>
                      <a:pt x="600" y="858"/>
                      <a:pt x="610" y="857"/>
                      <a:pt x="620" y="856"/>
                    </a:cubicBezTo>
                    <a:cubicBezTo>
                      <a:pt x="656" y="856"/>
                      <a:pt x="691" y="839"/>
                      <a:pt x="717" y="814"/>
                    </a:cubicBezTo>
                    <a:cubicBezTo>
                      <a:pt x="805" y="743"/>
                      <a:pt x="813" y="621"/>
                      <a:pt x="744" y="533"/>
                    </a:cubicBezTo>
                    <a:cubicBezTo>
                      <a:pt x="709" y="488"/>
                      <a:pt x="651" y="463"/>
                      <a:pt x="593" y="463"/>
                    </a:cubicBezTo>
                    <a:close/>
                    <a:moveTo>
                      <a:pt x="970" y="923"/>
                    </a:moveTo>
                    <a:cubicBezTo>
                      <a:pt x="925" y="923"/>
                      <a:pt x="879" y="939"/>
                      <a:pt x="840" y="971"/>
                    </a:cubicBezTo>
                    <a:cubicBezTo>
                      <a:pt x="761" y="1041"/>
                      <a:pt x="744" y="1162"/>
                      <a:pt x="813" y="1250"/>
                    </a:cubicBezTo>
                    <a:cubicBezTo>
                      <a:pt x="852" y="1296"/>
                      <a:pt x="909" y="1321"/>
                      <a:pt x="964" y="1321"/>
                    </a:cubicBezTo>
                    <a:cubicBezTo>
                      <a:pt x="972" y="1321"/>
                      <a:pt x="980" y="1321"/>
                      <a:pt x="987" y="1320"/>
                    </a:cubicBezTo>
                    <a:cubicBezTo>
                      <a:pt x="1023" y="1311"/>
                      <a:pt x="1059" y="1303"/>
                      <a:pt x="1092" y="1276"/>
                    </a:cubicBezTo>
                    <a:cubicBezTo>
                      <a:pt x="1180" y="1206"/>
                      <a:pt x="1189" y="1085"/>
                      <a:pt x="1120" y="996"/>
                    </a:cubicBezTo>
                    <a:cubicBezTo>
                      <a:pt x="1081" y="948"/>
                      <a:pt x="1026" y="923"/>
                      <a:pt x="970" y="923"/>
                    </a:cubicBezTo>
                    <a:close/>
                    <a:moveTo>
                      <a:pt x="1345" y="1387"/>
                    </a:moveTo>
                    <a:cubicBezTo>
                      <a:pt x="1300" y="1387"/>
                      <a:pt x="1254" y="1402"/>
                      <a:pt x="1216" y="1433"/>
                    </a:cubicBezTo>
                    <a:cubicBezTo>
                      <a:pt x="1128" y="1504"/>
                      <a:pt x="1120" y="1626"/>
                      <a:pt x="1189" y="1714"/>
                    </a:cubicBezTo>
                    <a:cubicBezTo>
                      <a:pt x="1227" y="1760"/>
                      <a:pt x="1285" y="1785"/>
                      <a:pt x="1341" y="1785"/>
                    </a:cubicBezTo>
                    <a:cubicBezTo>
                      <a:pt x="1349" y="1785"/>
                      <a:pt x="1357" y="1785"/>
                      <a:pt x="1365" y="1783"/>
                    </a:cubicBezTo>
                    <a:cubicBezTo>
                      <a:pt x="1399" y="1775"/>
                      <a:pt x="1434" y="1767"/>
                      <a:pt x="1470" y="1739"/>
                    </a:cubicBezTo>
                    <a:cubicBezTo>
                      <a:pt x="1548" y="1670"/>
                      <a:pt x="1564" y="1548"/>
                      <a:pt x="1495" y="1460"/>
                    </a:cubicBezTo>
                    <a:cubicBezTo>
                      <a:pt x="1457" y="1411"/>
                      <a:pt x="1401" y="1387"/>
                      <a:pt x="1345" y="13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2" name="Google Shape;772;p34"/>
              <p:cNvSpPr/>
              <p:nvPr/>
            </p:nvSpPr>
            <p:spPr>
              <a:xfrm>
                <a:off x="7110050" y="1370682"/>
                <a:ext cx="514745" cy="332327"/>
              </a:xfrm>
              <a:custGeom>
                <a:avLst/>
                <a:gdLst/>
                <a:ahLst/>
                <a:cxnLst/>
                <a:rect l="l" t="t" r="r" b="b"/>
                <a:pathLst>
                  <a:path w="1995" h="1288" extrusionOk="0">
                    <a:moveTo>
                      <a:pt x="1768" y="1"/>
                    </a:moveTo>
                    <a:cubicBezTo>
                      <a:pt x="1735" y="1"/>
                      <a:pt x="1702" y="9"/>
                      <a:pt x="1671" y="25"/>
                    </a:cubicBezTo>
                    <a:cubicBezTo>
                      <a:pt x="1575" y="86"/>
                      <a:pt x="1550" y="200"/>
                      <a:pt x="1602" y="296"/>
                    </a:cubicBezTo>
                    <a:cubicBezTo>
                      <a:pt x="1636" y="357"/>
                      <a:pt x="1688" y="393"/>
                      <a:pt x="1749" y="401"/>
                    </a:cubicBezTo>
                    <a:cubicBezTo>
                      <a:pt x="1793" y="401"/>
                      <a:pt x="1829" y="393"/>
                      <a:pt x="1873" y="374"/>
                    </a:cubicBezTo>
                    <a:cubicBezTo>
                      <a:pt x="1969" y="313"/>
                      <a:pt x="1995" y="200"/>
                      <a:pt x="1942" y="103"/>
                    </a:cubicBezTo>
                    <a:cubicBezTo>
                      <a:pt x="1906" y="37"/>
                      <a:pt x="1838" y="1"/>
                      <a:pt x="1768" y="1"/>
                    </a:cubicBezTo>
                    <a:close/>
                    <a:moveTo>
                      <a:pt x="1250" y="297"/>
                    </a:moveTo>
                    <a:cubicBezTo>
                      <a:pt x="1218" y="297"/>
                      <a:pt x="1185" y="305"/>
                      <a:pt x="1155" y="321"/>
                    </a:cubicBezTo>
                    <a:cubicBezTo>
                      <a:pt x="1067" y="374"/>
                      <a:pt x="1033" y="498"/>
                      <a:pt x="1086" y="594"/>
                    </a:cubicBezTo>
                    <a:cubicBezTo>
                      <a:pt x="1119" y="655"/>
                      <a:pt x="1172" y="689"/>
                      <a:pt x="1235" y="689"/>
                    </a:cubicBezTo>
                    <a:cubicBezTo>
                      <a:pt x="1246" y="691"/>
                      <a:pt x="1257" y="693"/>
                      <a:pt x="1268" y="693"/>
                    </a:cubicBezTo>
                    <a:cubicBezTo>
                      <a:pt x="1299" y="693"/>
                      <a:pt x="1330" y="682"/>
                      <a:pt x="1357" y="663"/>
                    </a:cubicBezTo>
                    <a:cubicBezTo>
                      <a:pt x="1453" y="611"/>
                      <a:pt x="1487" y="489"/>
                      <a:pt x="1426" y="401"/>
                    </a:cubicBezTo>
                    <a:cubicBezTo>
                      <a:pt x="1390" y="335"/>
                      <a:pt x="1321" y="297"/>
                      <a:pt x="1250" y="297"/>
                    </a:cubicBezTo>
                    <a:close/>
                    <a:moveTo>
                      <a:pt x="736" y="595"/>
                    </a:moveTo>
                    <a:cubicBezTo>
                      <a:pt x="703" y="595"/>
                      <a:pt x="670" y="603"/>
                      <a:pt x="639" y="619"/>
                    </a:cubicBezTo>
                    <a:cubicBezTo>
                      <a:pt x="553" y="672"/>
                      <a:pt x="517" y="794"/>
                      <a:pt x="570" y="890"/>
                    </a:cubicBezTo>
                    <a:cubicBezTo>
                      <a:pt x="605" y="943"/>
                      <a:pt x="658" y="978"/>
                      <a:pt x="719" y="987"/>
                    </a:cubicBezTo>
                    <a:cubicBezTo>
                      <a:pt x="730" y="989"/>
                      <a:pt x="741" y="990"/>
                      <a:pt x="751" y="990"/>
                    </a:cubicBezTo>
                    <a:cubicBezTo>
                      <a:pt x="783" y="990"/>
                      <a:pt x="814" y="980"/>
                      <a:pt x="840" y="961"/>
                    </a:cubicBezTo>
                    <a:cubicBezTo>
                      <a:pt x="937" y="909"/>
                      <a:pt x="973" y="785"/>
                      <a:pt x="910" y="689"/>
                    </a:cubicBezTo>
                    <a:cubicBezTo>
                      <a:pt x="874" y="630"/>
                      <a:pt x="806" y="595"/>
                      <a:pt x="736" y="595"/>
                    </a:cubicBezTo>
                    <a:close/>
                    <a:moveTo>
                      <a:pt x="228" y="890"/>
                    </a:moveTo>
                    <a:cubicBezTo>
                      <a:pt x="192" y="890"/>
                      <a:pt x="156" y="899"/>
                      <a:pt x="123" y="917"/>
                    </a:cubicBezTo>
                    <a:cubicBezTo>
                      <a:pt x="37" y="970"/>
                      <a:pt x="1" y="1092"/>
                      <a:pt x="53" y="1188"/>
                    </a:cubicBezTo>
                    <a:cubicBezTo>
                      <a:pt x="89" y="1241"/>
                      <a:pt x="142" y="1276"/>
                      <a:pt x="202" y="1285"/>
                    </a:cubicBezTo>
                    <a:cubicBezTo>
                      <a:pt x="213" y="1287"/>
                      <a:pt x="224" y="1288"/>
                      <a:pt x="235" y="1288"/>
                    </a:cubicBezTo>
                    <a:cubicBezTo>
                      <a:pt x="268" y="1288"/>
                      <a:pt x="299" y="1278"/>
                      <a:pt x="324" y="1257"/>
                    </a:cubicBezTo>
                    <a:cubicBezTo>
                      <a:pt x="421" y="1205"/>
                      <a:pt x="456" y="1083"/>
                      <a:pt x="395" y="987"/>
                    </a:cubicBezTo>
                    <a:cubicBezTo>
                      <a:pt x="361" y="923"/>
                      <a:pt x="296" y="890"/>
                      <a:pt x="228" y="89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3" name="Google Shape;773;p34"/>
              <p:cNvSpPr/>
              <p:nvPr/>
            </p:nvSpPr>
            <p:spPr>
              <a:xfrm>
                <a:off x="6941307" y="1016168"/>
                <a:ext cx="406378" cy="460819"/>
              </a:xfrm>
              <a:custGeom>
                <a:avLst/>
                <a:gdLst/>
                <a:ahLst/>
                <a:cxnLst/>
                <a:rect l="l" t="t" r="r" b="b"/>
                <a:pathLst>
                  <a:path w="1575" h="1786" extrusionOk="0">
                    <a:moveTo>
                      <a:pt x="1356" y="1"/>
                    </a:moveTo>
                    <a:cubicBezTo>
                      <a:pt x="1297" y="1"/>
                      <a:pt x="1238" y="28"/>
                      <a:pt x="1196" y="79"/>
                    </a:cubicBezTo>
                    <a:cubicBezTo>
                      <a:pt x="1127" y="157"/>
                      <a:pt x="1136" y="289"/>
                      <a:pt x="1224" y="350"/>
                    </a:cubicBezTo>
                    <a:cubicBezTo>
                      <a:pt x="1259" y="375"/>
                      <a:pt x="1293" y="394"/>
                      <a:pt x="1329" y="394"/>
                    </a:cubicBezTo>
                    <a:cubicBezTo>
                      <a:pt x="1336" y="395"/>
                      <a:pt x="1343" y="396"/>
                      <a:pt x="1351" y="396"/>
                    </a:cubicBezTo>
                    <a:cubicBezTo>
                      <a:pt x="1406" y="396"/>
                      <a:pt x="1464" y="369"/>
                      <a:pt x="1503" y="323"/>
                    </a:cubicBezTo>
                    <a:cubicBezTo>
                      <a:pt x="1574" y="237"/>
                      <a:pt x="1555" y="113"/>
                      <a:pt x="1478" y="44"/>
                    </a:cubicBezTo>
                    <a:cubicBezTo>
                      <a:pt x="1441" y="15"/>
                      <a:pt x="1398" y="1"/>
                      <a:pt x="1356" y="1"/>
                    </a:cubicBezTo>
                    <a:close/>
                    <a:moveTo>
                      <a:pt x="977" y="463"/>
                    </a:moveTo>
                    <a:cubicBezTo>
                      <a:pt x="919" y="463"/>
                      <a:pt x="862" y="488"/>
                      <a:pt x="821" y="533"/>
                    </a:cubicBezTo>
                    <a:cubicBezTo>
                      <a:pt x="751" y="621"/>
                      <a:pt x="768" y="743"/>
                      <a:pt x="848" y="814"/>
                    </a:cubicBezTo>
                    <a:cubicBezTo>
                      <a:pt x="882" y="839"/>
                      <a:pt x="917" y="856"/>
                      <a:pt x="953" y="856"/>
                    </a:cubicBezTo>
                    <a:cubicBezTo>
                      <a:pt x="962" y="857"/>
                      <a:pt x="970" y="858"/>
                      <a:pt x="979" y="858"/>
                    </a:cubicBezTo>
                    <a:cubicBezTo>
                      <a:pt x="1033" y="858"/>
                      <a:pt x="1089" y="832"/>
                      <a:pt x="1127" y="787"/>
                    </a:cubicBezTo>
                    <a:cubicBezTo>
                      <a:pt x="1196" y="698"/>
                      <a:pt x="1188" y="577"/>
                      <a:pt x="1102" y="507"/>
                    </a:cubicBezTo>
                    <a:cubicBezTo>
                      <a:pt x="1064" y="477"/>
                      <a:pt x="1021" y="463"/>
                      <a:pt x="977" y="463"/>
                    </a:cubicBezTo>
                    <a:close/>
                    <a:moveTo>
                      <a:pt x="594" y="923"/>
                    </a:moveTo>
                    <a:cubicBezTo>
                      <a:pt x="538" y="923"/>
                      <a:pt x="483" y="948"/>
                      <a:pt x="445" y="996"/>
                    </a:cubicBezTo>
                    <a:cubicBezTo>
                      <a:pt x="376" y="1085"/>
                      <a:pt x="393" y="1206"/>
                      <a:pt x="481" y="1276"/>
                    </a:cubicBezTo>
                    <a:cubicBezTo>
                      <a:pt x="506" y="1303"/>
                      <a:pt x="542" y="1311"/>
                      <a:pt x="577" y="1320"/>
                    </a:cubicBezTo>
                    <a:cubicBezTo>
                      <a:pt x="586" y="1321"/>
                      <a:pt x="595" y="1321"/>
                      <a:pt x="603" y="1321"/>
                    </a:cubicBezTo>
                    <a:cubicBezTo>
                      <a:pt x="662" y="1321"/>
                      <a:pt x="713" y="1296"/>
                      <a:pt x="751" y="1250"/>
                    </a:cubicBezTo>
                    <a:cubicBezTo>
                      <a:pt x="821" y="1162"/>
                      <a:pt x="812" y="1041"/>
                      <a:pt x="724" y="971"/>
                    </a:cubicBezTo>
                    <a:cubicBezTo>
                      <a:pt x="686" y="939"/>
                      <a:pt x="640" y="923"/>
                      <a:pt x="594" y="923"/>
                    </a:cubicBezTo>
                    <a:close/>
                    <a:moveTo>
                      <a:pt x="223" y="1387"/>
                    </a:moveTo>
                    <a:cubicBezTo>
                      <a:pt x="166" y="1387"/>
                      <a:pt x="108" y="1411"/>
                      <a:pt x="69" y="1460"/>
                    </a:cubicBezTo>
                    <a:cubicBezTo>
                      <a:pt x="0" y="1548"/>
                      <a:pt x="17" y="1670"/>
                      <a:pt x="105" y="1739"/>
                    </a:cubicBezTo>
                    <a:cubicBezTo>
                      <a:pt x="130" y="1767"/>
                      <a:pt x="166" y="1775"/>
                      <a:pt x="200" y="1783"/>
                    </a:cubicBezTo>
                    <a:cubicBezTo>
                      <a:pt x="209" y="1785"/>
                      <a:pt x="218" y="1785"/>
                      <a:pt x="226" y="1785"/>
                    </a:cubicBezTo>
                    <a:cubicBezTo>
                      <a:pt x="288" y="1785"/>
                      <a:pt x="346" y="1760"/>
                      <a:pt x="384" y="1714"/>
                    </a:cubicBezTo>
                    <a:cubicBezTo>
                      <a:pt x="445" y="1626"/>
                      <a:pt x="437" y="1504"/>
                      <a:pt x="349" y="1433"/>
                    </a:cubicBezTo>
                    <a:cubicBezTo>
                      <a:pt x="314" y="1402"/>
                      <a:pt x="269" y="1387"/>
                      <a:pt x="223" y="13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34"/>
              <p:cNvSpPr/>
              <p:nvPr/>
            </p:nvSpPr>
            <p:spPr>
              <a:xfrm>
                <a:off x="6970462" y="2671338"/>
                <a:ext cx="505456" cy="347808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1348" extrusionOk="0">
                    <a:moveTo>
                      <a:pt x="228" y="0"/>
                    </a:moveTo>
                    <a:cubicBezTo>
                      <a:pt x="222" y="0"/>
                      <a:pt x="216" y="1"/>
                      <a:pt x="210" y="2"/>
                    </a:cubicBezTo>
                    <a:cubicBezTo>
                      <a:pt x="149" y="2"/>
                      <a:pt x="87" y="38"/>
                      <a:pt x="53" y="90"/>
                    </a:cubicBezTo>
                    <a:cubicBezTo>
                      <a:pt x="0" y="187"/>
                      <a:pt x="26" y="309"/>
                      <a:pt x="114" y="369"/>
                    </a:cubicBezTo>
                    <a:cubicBezTo>
                      <a:pt x="147" y="387"/>
                      <a:pt x="183" y="396"/>
                      <a:pt x="218" y="396"/>
                    </a:cubicBezTo>
                    <a:cubicBezTo>
                      <a:pt x="287" y="396"/>
                      <a:pt x="353" y="364"/>
                      <a:pt x="393" y="300"/>
                    </a:cubicBezTo>
                    <a:cubicBezTo>
                      <a:pt x="445" y="212"/>
                      <a:pt x="420" y="90"/>
                      <a:pt x="324" y="30"/>
                    </a:cubicBezTo>
                    <a:cubicBezTo>
                      <a:pt x="294" y="16"/>
                      <a:pt x="259" y="0"/>
                      <a:pt x="228" y="0"/>
                    </a:cubicBezTo>
                    <a:close/>
                    <a:moveTo>
                      <a:pt x="708" y="317"/>
                    </a:moveTo>
                    <a:cubicBezTo>
                      <a:pt x="647" y="328"/>
                      <a:pt x="594" y="353"/>
                      <a:pt x="559" y="414"/>
                    </a:cubicBezTo>
                    <a:cubicBezTo>
                      <a:pt x="498" y="502"/>
                      <a:pt x="525" y="623"/>
                      <a:pt x="622" y="684"/>
                    </a:cubicBezTo>
                    <a:cubicBezTo>
                      <a:pt x="652" y="703"/>
                      <a:pt x="686" y="711"/>
                      <a:pt x="721" y="711"/>
                    </a:cubicBezTo>
                    <a:cubicBezTo>
                      <a:pt x="787" y="711"/>
                      <a:pt x="853" y="681"/>
                      <a:pt x="892" y="623"/>
                    </a:cubicBezTo>
                    <a:cubicBezTo>
                      <a:pt x="953" y="527"/>
                      <a:pt x="926" y="405"/>
                      <a:pt x="832" y="344"/>
                    </a:cubicBezTo>
                    <a:cubicBezTo>
                      <a:pt x="796" y="328"/>
                      <a:pt x="752" y="317"/>
                      <a:pt x="708" y="317"/>
                    </a:cubicBezTo>
                    <a:close/>
                    <a:moveTo>
                      <a:pt x="1216" y="632"/>
                    </a:moveTo>
                    <a:cubicBezTo>
                      <a:pt x="1155" y="642"/>
                      <a:pt x="1094" y="667"/>
                      <a:pt x="1058" y="728"/>
                    </a:cubicBezTo>
                    <a:cubicBezTo>
                      <a:pt x="1006" y="816"/>
                      <a:pt x="1031" y="938"/>
                      <a:pt x="1119" y="999"/>
                    </a:cubicBezTo>
                    <a:cubicBezTo>
                      <a:pt x="1154" y="1022"/>
                      <a:pt x="1193" y="1033"/>
                      <a:pt x="1230" y="1033"/>
                    </a:cubicBezTo>
                    <a:cubicBezTo>
                      <a:pt x="1296" y="1033"/>
                      <a:pt x="1359" y="1000"/>
                      <a:pt x="1398" y="938"/>
                    </a:cubicBezTo>
                    <a:cubicBezTo>
                      <a:pt x="1451" y="842"/>
                      <a:pt x="1425" y="720"/>
                      <a:pt x="1337" y="667"/>
                    </a:cubicBezTo>
                    <a:cubicBezTo>
                      <a:pt x="1293" y="642"/>
                      <a:pt x="1251" y="632"/>
                      <a:pt x="1216" y="632"/>
                    </a:cubicBezTo>
                    <a:close/>
                    <a:moveTo>
                      <a:pt x="1713" y="947"/>
                    </a:moveTo>
                    <a:cubicBezTo>
                      <a:pt x="1652" y="957"/>
                      <a:pt x="1600" y="991"/>
                      <a:pt x="1566" y="1043"/>
                    </a:cubicBezTo>
                    <a:cubicBezTo>
                      <a:pt x="1503" y="1140"/>
                      <a:pt x="1530" y="1261"/>
                      <a:pt x="1627" y="1314"/>
                    </a:cubicBezTo>
                    <a:cubicBezTo>
                      <a:pt x="1662" y="1337"/>
                      <a:pt x="1701" y="1348"/>
                      <a:pt x="1738" y="1348"/>
                    </a:cubicBezTo>
                    <a:cubicBezTo>
                      <a:pt x="1803" y="1348"/>
                      <a:pt x="1864" y="1314"/>
                      <a:pt x="1898" y="1253"/>
                    </a:cubicBezTo>
                    <a:cubicBezTo>
                      <a:pt x="1959" y="1167"/>
                      <a:pt x="1933" y="1043"/>
                      <a:pt x="1837" y="982"/>
                    </a:cubicBezTo>
                    <a:cubicBezTo>
                      <a:pt x="1801" y="957"/>
                      <a:pt x="1757" y="947"/>
                      <a:pt x="1713" y="94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34"/>
              <p:cNvSpPr/>
              <p:nvPr/>
            </p:nvSpPr>
            <p:spPr>
              <a:xfrm>
                <a:off x="7121402" y="2428029"/>
                <a:ext cx="559640" cy="219315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850" extrusionOk="0">
                    <a:moveTo>
                      <a:pt x="236" y="1"/>
                    </a:moveTo>
                    <a:cubicBezTo>
                      <a:pt x="142" y="1"/>
                      <a:pt x="53" y="64"/>
                      <a:pt x="37" y="150"/>
                    </a:cubicBezTo>
                    <a:cubicBezTo>
                      <a:pt x="1" y="255"/>
                      <a:pt x="70" y="368"/>
                      <a:pt x="175" y="395"/>
                    </a:cubicBezTo>
                    <a:cubicBezTo>
                      <a:pt x="191" y="399"/>
                      <a:pt x="207" y="401"/>
                      <a:pt x="223" y="401"/>
                    </a:cubicBezTo>
                    <a:cubicBezTo>
                      <a:pt x="310" y="401"/>
                      <a:pt x="389" y="344"/>
                      <a:pt x="412" y="255"/>
                    </a:cubicBezTo>
                    <a:cubicBezTo>
                      <a:pt x="446" y="150"/>
                      <a:pt x="377" y="37"/>
                      <a:pt x="272" y="11"/>
                    </a:cubicBezTo>
                    <a:cubicBezTo>
                      <a:pt x="263" y="11"/>
                      <a:pt x="247" y="1"/>
                      <a:pt x="236" y="1"/>
                    </a:cubicBezTo>
                    <a:close/>
                    <a:moveTo>
                      <a:pt x="789" y="157"/>
                    </a:moveTo>
                    <a:cubicBezTo>
                      <a:pt x="708" y="157"/>
                      <a:pt x="629" y="216"/>
                      <a:pt x="603" y="299"/>
                    </a:cubicBezTo>
                    <a:cubicBezTo>
                      <a:pt x="578" y="412"/>
                      <a:pt x="639" y="517"/>
                      <a:pt x="752" y="544"/>
                    </a:cubicBezTo>
                    <a:cubicBezTo>
                      <a:pt x="768" y="548"/>
                      <a:pt x="784" y="550"/>
                      <a:pt x="800" y="550"/>
                    </a:cubicBezTo>
                    <a:cubicBezTo>
                      <a:pt x="887" y="550"/>
                      <a:pt x="966" y="493"/>
                      <a:pt x="989" y="404"/>
                    </a:cubicBezTo>
                    <a:cubicBezTo>
                      <a:pt x="1015" y="299"/>
                      <a:pt x="954" y="186"/>
                      <a:pt x="849" y="158"/>
                    </a:cubicBezTo>
                    <a:lnTo>
                      <a:pt x="805" y="158"/>
                    </a:lnTo>
                    <a:cubicBezTo>
                      <a:pt x="799" y="158"/>
                      <a:pt x="794" y="157"/>
                      <a:pt x="789" y="157"/>
                    </a:cubicBezTo>
                    <a:close/>
                    <a:moveTo>
                      <a:pt x="1366" y="306"/>
                    </a:moveTo>
                    <a:cubicBezTo>
                      <a:pt x="1285" y="306"/>
                      <a:pt x="1206" y="366"/>
                      <a:pt x="1180" y="456"/>
                    </a:cubicBezTo>
                    <a:cubicBezTo>
                      <a:pt x="1155" y="561"/>
                      <a:pt x="1216" y="666"/>
                      <a:pt x="1321" y="693"/>
                    </a:cubicBezTo>
                    <a:cubicBezTo>
                      <a:pt x="1338" y="697"/>
                      <a:pt x="1355" y="699"/>
                      <a:pt x="1372" y="699"/>
                    </a:cubicBezTo>
                    <a:cubicBezTo>
                      <a:pt x="1464" y="699"/>
                      <a:pt x="1543" y="642"/>
                      <a:pt x="1567" y="553"/>
                    </a:cubicBezTo>
                    <a:cubicBezTo>
                      <a:pt x="1592" y="448"/>
                      <a:pt x="1531" y="343"/>
                      <a:pt x="1426" y="307"/>
                    </a:cubicBezTo>
                    <a:lnTo>
                      <a:pt x="1382" y="307"/>
                    </a:lnTo>
                    <a:cubicBezTo>
                      <a:pt x="1377" y="307"/>
                      <a:pt x="1371" y="306"/>
                      <a:pt x="1366" y="306"/>
                    </a:cubicBezTo>
                    <a:close/>
                    <a:moveTo>
                      <a:pt x="1941" y="455"/>
                    </a:moveTo>
                    <a:cubicBezTo>
                      <a:pt x="1853" y="455"/>
                      <a:pt x="1783" y="515"/>
                      <a:pt x="1758" y="605"/>
                    </a:cubicBezTo>
                    <a:cubicBezTo>
                      <a:pt x="1732" y="710"/>
                      <a:pt x="1793" y="815"/>
                      <a:pt x="1898" y="840"/>
                    </a:cubicBezTo>
                    <a:cubicBezTo>
                      <a:pt x="1917" y="847"/>
                      <a:pt x="1936" y="850"/>
                      <a:pt x="1955" y="850"/>
                    </a:cubicBezTo>
                    <a:cubicBezTo>
                      <a:pt x="2041" y="850"/>
                      <a:pt x="2121" y="788"/>
                      <a:pt x="2144" y="702"/>
                    </a:cubicBezTo>
                    <a:cubicBezTo>
                      <a:pt x="2169" y="597"/>
                      <a:pt x="2108" y="492"/>
                      <a:pt x="2003" y="465"/>
                    </a:cubicBezTo>
                    <a:cubicBezTo>
                      <a:pt x="1986" y="456"/>
                      <a:pt x="1967" y="456"/>
                      <a:pt x="1959" y="456"/>
                    </a:cubicBezTo>
                    <a:cubicBezTo>
                      <a:pt x="1953" y="456"/>
                      <a:pt x="1947" y="455"/>
                      <a:pt x="1941" y="45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34"/>
              <p:cNvSpPr/>
              <p:nvPr/>
            </p:nvSpPr>
            <p:spPr>
              <a:xfrm>
                <a:off x="6792431" y="2890651"/>
                <a:ext cx="390122" cy="471914"/>
              </a:xfrm>
              <a:custGeom>
                <a:avLst/>
                <a:gdLst/>
                <a:ahLst/>
                <a:cxnLst/>
                <a:rect l="l" t="t" r="r" b="b"/>
                <a:pathLst>
                  <a:path w="1512" h="1829" extrusionOk="0">
                    <a:moveTo>
                      <a:pt x="232" y="0"/>
                    </a:moveTo>
                    <a:cubicBezTo>
                      <a:pt x="224" y="0"/>
                      <a:pt x="217" y="1"/>
                      <a:pt x="210" y="2"/>
                    </a:cubicBezTo>
                    <a:cubicBezTo>
                      <a:pt x="174" y="2"/>
                      <a:pt x="139" y="19"/>
                      <a:pt x="105" y="36"/>
                    </a:cubicBezTo>
                    <a:cubicBezTo>
                      <a:pt x="17" y="107"/>
                      <a:pt x="0" y="229"/>
                      <a:pt x="69" y="317"/>
                    </a:cubicBezTo>
                    <a:cubicBezTo>
                      <a:pt x="106" y="369"/>
                      <a:pt x="164" y="396"/>
                      <a:pt x="224" y="396"/>
                    </a:cubicBezTo>
                    <a:cubicBezTo>
                      <a:pt x="264" y="396"/>
                      <a:pt x="305" y="384"/>
                      <a:pt x="340" y="359"/>
                    </a:cubicBezTo>
                    <a:cubicBezTo>
                      <a:pt x="428" y="290"/>
                      <a:pt x="445" y="168"/>
                      <a:pt x="384" y="80"/>
                    </a:cubicBezTo>
                    <a:cubicBezTo>
                      <a:pt x="345" y="34"/>
                      <a:pt x="287" y="0"/>
                      <a:pt x="232" y="0"/>
                    </a:cubicBezTo>
                    <a:close/>
                    <a:moveTo>
                      <a:pt x="567" y="474"/>
                    </a:moveTo>
                    <a:cubicBezTo>
                      <a:pt x="525" y="483"/>
                      <a:pt x="489" y="491"/>
                      <a:pt x="462" y="516"/>
                    </a:cubicBezTo>
                    <a:cubicBezTo>
                      <a:pt x="376" y="579"/>
                      <a:pt x="357" y="709"/>
                      <a:pt x="420" y="798"/>
                    </a:cubicBezTo>
                    <a:cubicBezTo>
                      <a:pt x="460" y="848"/>
                      <a:pt x="518" y="875"/>
                      <a:pt x="577" y="875"/>
                    </a:cubicBezTo>
                    <a:cubicBezTo>
                      <a:pt x="619" y="875"/>
                      <a:pt x="662" y="861"/>
                      <a:pt x="699" y="831"/>
                    </a:cubicBezTo>
                    <a:cubicBezTo>
                      <a:pt x="787" y="770"/>
                      <a:pt x="804" y="649"/>
                      <a:pt x="735" y="560"/>
                    </a:cubicBezTo>
                    <a:cubicBezTo>
                      <a:pt x="699" y="500"/>
                      <a:pt x="630" y="474"/>
                      <a:pt x="567" y="474"/>
                    </a:cubicBezTo>
                    <a:close/>
                    <a:moveTo>
                      <a:pt x="938" y="954"/>
                    </a:moveTo>
                    <a:cubicBezTo>
                      <a:pt x="931" y="954"/>
                      <a:pt x="924" y="954"/>
                      <a:pt x="917" y="955"/>
                    </a:cubicBezTo>
                    <a:cubicBezTo>
                      <a:pt x="881" y="955"/>
                      <a:pt x="848" y="972"/>
                      <a:pt x="812" y="989"/>
                    </a:cubicBezTo>
                    <a:cubicBezTo>
                      <a:pt x="724" y="1060"/>
                      <a:pt x="707" y="1182"/>
                      <a:pt x="777" y="1270"/>
                    </a:cubicBezTo>
                    <a:cubicBezTo>
                      <a:pt x="815" y="1322"/>
                      <a:pt x="874" y="1349"/>
                      <a:pt x="935" y="1349"/>
                    </a:cubicBezTo>
                    <a:cubicBezTo>
                      <a:pt x="975" y="1349"/>
                      <a:pt x="1015" y="1338"/>
                      <a:pt x="1049" y="1314"/>
                    </a:cubicBezTo>
                    <a:cubicBezTo>
                      <a:pt x="1135" y="1242"/>
                      <a:pt x="1163" y="1121"/>
                      <a:pt x="1091" y="1033"/>
                    </a:cubicBezTo>
                    <a:cubicBezTo>
                      <a:pt x="1054" y="986"/>
                      <a:pt x="999" y="954"/>
                      <a:pt x="938" y="954"/>
                    </a:cubicBezTo>
                    <a:close/>
                    <a:moveTo>
                      <a:pt x="1276" y="1427"/>
                    </a:moveTo>
                    <a:cubicBezTo>
                      <a:pt x="1240" y="1436"/>
                      <a:pt x="1207" y="1444"/>
                      <a:pt x="1171" y="1471"/>
                    </a:cubicBezTo>
                    <a:cubicBezTo>
                      <a:pt x="1083" y="1532"/>
                      <a:pt x="1066" y="1662"/>
                      <a:pt x="1127" y="1750"/>
                    </a:cubicBezTo>
                    <a:cubicBezTo>
                      <a:pt x="1167" y="1802"/>
                      <a:pt x="1226" y="1829"/>
                      <a:pt x="1285" y="1829"/>
                    </a:cubicBezTo>
                    <a:cubicBezTo>
                      <a:pt x="1328" y="1829"/>
                      <a:pt x="1370" y="1815"/>
                      <a:pt x="1406" y="1786"/>
                    </a:cubicBezTo>
                    <a:cubicBezTo>
                      <a:pt x="1494" y="1723"/>
                      <a:pt x="1511" y="1601"/>
                      <a:pt x="1450" y="1513"/>
                    </a:cubicBezTo>
                    <a:cubicBezTo>
                      <a:pt x="1406" y="1452"/>
                      <a:pt x="1337" y="1427"/>
                      <a:pt x="1276" y="142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77" name="Google Shape;777;p34"/>
          <p:cNvGrpSpPr/>
          <p:nvPr/>
        </p:nvGrpSpPr>
        <p:grpSpPr>
          <a:xfrm flipH="1">
            <a:off x="7568148" y="2432919"/>
            <a:ext cx="1296173" cy="1762033"/>
            <a:chOff x="3841236" y="2462345"/>
            <a:chExt cx="1450832" cy="1972277"/>
          </a:xfrm>
        </p:grpSpPr>
        <p:grpSp>
          <p:nvGrpSpPr>
            <p:cNvPr id="778" name="Google Shape;778;p34"/>
            <p:cNvGrpSpPr/>
            <p:nvPr/>
          </p:nvGrpSpPr>
          <p:grpSpPr>
            <a:xfrm>
              <a:off x="3841236" y="2462345"/>
              <a:ext cx="261888" cy="997496"/>
              <a:chOff x="3841236" y="2462345"/>
              <a:chExt cx="261888" cy="997496"/>
            </a:xfrm>
          </p:grpSpPr>
          <p:sp>
            <p:nvSpPr>
              <p:cNvPr id="779" name="Google Shape;779;p34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34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34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34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34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34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85" name="Google Shape;785;p34"/>
            <p:cNvSpPr/>
            <p:nvPr/>
          </p:nvSpPr>
          <p:spPr>
            <a:xfrm>
              <a:off x="3942379" y="3533884"/>
              <a:ext cx="1349690" cy="900739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6" name="Google Shape;786;p34"/>
          <p:cNvGrpSpPr/>
          <p:nvPr/>
        </p:nvGrpSpPr>
        <p:grpSpPr>
          <a:xfrm>
            <a:off x="5557501" y="278401"/>
            <a:ext cx="1188861" cy="547513"/>
            <a:chOff x="5309609" y="708872"/>
            <a:chExt cx="1108185" cy="510359"/>
          </a:xfrm>
        </p:grpSpPr>
        <p:sp>
          <p:nvSpPr>
            <p:cNvPr id="787" name="Google Shape;787;p34"/>
            <p:cNvSpPr/>
            <p:nvPr/>
          </p:nvSpPr>
          <p:spPr>
            <a:xfrm>
              <a:off x="5377468" y="733899"/>
              <a:ext cx="959051" cy="440436"/>
            </a:xfrm>
            <a:custGeom>
              <a:avLst/>
              <a:gdLst/>
              <a:ahLst/>
              <a:cxnLst/>
              <a:rect l="l" t="t" r="r" b="b"/>
              <a:pathLst>
                <a:path w="3717" h="1707" extrusionOk="0">
                  <a:moveTo>
                    <a:pt x="3717" y="0"/>
                  </a:moveTo>
                  <a:lnTo>
                    <a:pt x="0" y="19"/>
                  </a:lnTo>
                  <a:lnTo>
                    <a:pt x="1864" y="1530"/>
                  </a:lnTo>
                  <a:lnTo>
                    <a:pt x="2240" y="1320"/>
                  </a:lnTo>
                  <a:lnTo>
                    <a:pt x="3165" y="1706"/>
                  </a:lnTo>
                  <a:lnTo>
                    <a:pt x="3262" y="569"/>
                  </a:lnTo>
                  <a:lnTo>
                    <a:pt x="37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6047795" y="1009460"/>
              <a:ext cx="159971" cy="155585"/>
            </a:xfrm>
            <a:custGeom>
              <a:avLst/>
              <a:gdLst/>
              <a:ahLst/>
              <a:cxnLst/>
              <a:rect l="l" t="t" r="r" b="b"/>
              <a:pathLst>
                <a:path w="620" h="603" extrusionOk="0">
                  <a:moveTo>
                    <a:pt x="620" y="0"/>
                  </a:moveTo>
                  <a:lnTo>
                    <a:pt x="586" y="462"/>
                  </a:lnTo>
                  <a:lnTo>
                    <a:pt x="603" y="445"/>
                  </a:lnTo>
                  <a:lnTo>
                    <a:pt x="620" y="0"/>
                  </a:lnTo>
                  <a:close/>
                  <a:moveTo>
                    <a:pt x="0" y="401"/>
                  </a:moveTo>
                  <a:lnTo>
                    <a:pt x="376" y="603"/>
                  </a:lnTo>
                  <a:lnTo>
                    <a:pt x="410" y="567"/>
                  </a:lnTo>
                  <a:lnTo>
                    <a:pt x="0" y="40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5790552" y="819819"/>
              <a:ext cx="422117" cy="336197"/>
            </a:xfrm>
            <a:custGeom>
              <a:avLst/>
              <a:gdLst/>
              <a:ahLst/>
              <a:cxnLst/>
              <a:rect l="l" t="t" r="r" b="b"/>
              <a:pathLst>
                <a:path w="1636" h="1303" extrusionOk="0">
                  <a:moveTo>
                    <a:pt x="87" y="1"/>
                  </a:moveTo>
                  <a:lnTo>
                    <a:pt x="1" y="123"/>
                  </a:lnTo>
                  <a:lnTo>
                    <a:pt x="1277" y="437"/>
                  </a:lnTo>
                  <a:lnTo>
                    <a:pt x="655" y="954"/>
                  </a:lnTo>
                  <a:lnTo>
                    <a:pt x="997" y="1136"/>
                  </a:lnTo>
                  <a:lnTo>
                    <a:pt x="1407" y="1302"/>
                  </a:lnTo>
                  <a:lnTo>
                    <a:pt x="1583" y="1197"/>
                  </a:lnTo>
                  <a:lnTo>
                    <a:pt x="1617" y="735"/>
                  </a:lnTo>
                  <a:lnTo>
                    <a:pt x="1635" y="228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5375145" y="711710"/>
              <a:ext cx="841911" cy="189643"/>
            </a:xfrm>
            <a:custGeom>
              <a:avLst/>
              <a:gdLst/>
              <a:ahLst/>
              <a:cxnLst/>
              <a:rect l="l" t="t" r="r" b="b"/>
              <a:pathLst>
                <a:path w="3263" h="735" extrusionOk="0">
                  <a:moveTo>
                    <a:pt x="37" y="0"/>
                  </a:moveTo>
                  <a:lnTo>
                    <a:pt x="1" y="191"/>
                  </a:lnTo>
                  <a:lnTo>
                    <a:pt x="3237" y="735"/>
                  </a:lnTo>
                  <a:lnTo>
                    <a:pt x="3262" y="55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5309609" y="708872"/>
              <a:ext cx="1108185" cy="510359"/>
            </a:xfrm>
            <a:custGeom>
              <a:avLst/>
              <a:gdLst/>
              <a:ahLst/>
              <a:cxnLst/>
              <a:rect l="l" t="t" r="r" b="b"/>
              <a:pathLst>
                <a:path w="4295" h="1978" extrusionOk="0">
                  <a:moveTo>
                    <a:pt x="3831" y="194"/>
                  </a:moveTo>
                  <a:lnTo>
                    <a:pt x="3411" y="614"/>
                  </a:lnTo>
                  <a:lnTo>
                    <a:pt x="3376" y="1690"/>
                  </a:lnTo>
                  <a:lnTo>
                    <a:pt x="2685" y="1365"/>
                  </a:lnTo>
                  <a:lnTo>
                    <a:pt x="3201" y="937"/>
                  </a:lnTo>
                  <a:lnTo>
                    <a:pt x="3080" y="788"/>
                  </a:lnTo>
                  <a:lnTo>
                    <a:pt x="2188" y="1533"/>
                  </a:lnTo>
                  <a:lnTo>
                    <a:pt x="534" y="202"/>
                  </a:lnTo>
                  <a:lnTo>
                    <a:pt x="3831" y="194"/>
                  </a:lnTo>
                  <a:close/>
                  <a:moveTo>
                    <a:pt x="4295" y="1"/>
                  </a:moveTo>
                  <a:lnTo>
                    <a:pt x="1" y="11"/>
                  </a:lnTo>
                  <a:lnTo>
                    <a:pt x="2196" y="1785"/>
                  </a:lnTo>
                  <a:lnTo>
                    <a:pt x="2519" y="1505"/>
                  </a:lnTo>
                  <a:lnTo>
                    <a:pt x="3560" y="1978"/>
                  </a:lnTo>
                  <a:lnTo>
                    <a:pt x="3596" y="693"/>
                  </a:lnTo>
                  <a:lnTo>
                    <a:pt x="42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5400173" y="720225"/>
              <a:ext cx="825914" cy="465464"/>
            </a:xfrm>
            <a:custGeom>
              <a:avLst/>
              <a:gdLst/>
              <a:ahLst/>
              <a:cxnLst/>
              <a:rect l="l" t="t" r="r" b="b"/>
              <a:pathLst>
                <a:path w="3201" h="1804" extrusionOk="0">
                  <a:moveTo>
                    <a:pt x="45" y="1"/>
                  </a:moveTo>
                  <a:lnTo>
                    <a:pt x="0" y="185"/>
                  </a:lnTo>
                  <a:lnTo>
                    <a:pt x="2710" y="901"/>
                  </a:lnTo>
                  <a:lnTo>
                    <a:pt x="3025" y="1803"/>
                  </a:lnTo>
                  <a:lnTo>
                    <a:pt x="3201" y="1741"/>
                  </a:lnTo>
                  <a:lnTo>
                    <a:pt x="2859" y="744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93" name="Google Shape;793;p34"/>
          <p:cNvSpPr/>
          <p:nvPr/>
        </p:nvSpPr>
        <p:spPr>
          <a:xfrm>
            <a:off x="6796421" y="3425889"/>
            <a:ext cx="495756" cy="436108"/>
          </a:xfrm>
          <a:custGeom>
            <a:avLst/>
            <a:gdLst/>
            <a:ahLst/>
            <a:cxnLst/>
            <a:rect l="l" t="t" r="r" b="b"/>
            <a:pathLst>
              <a:path w="2544" h="2238" extrusionOk="0">
                <a:moveTo>
                  <a:pt x="630" y="0"/>
                </a:moveTo>
                <a:cubicBezTo>
                  <a:pt x="280" y="0"/>
                  <a:pt x="0" y="280"/>
                  <a:pt x="0" y="638"/>
                </a:cubicBezTo>
                <a:cubicBezTo>
                  <a:pt x="0" y="777"/>
                  <a:pt x="45" y="917"/>
                  <a:pt x="122" y="1022"/>
                </a:cubicBezTo>
                <a:cubicBezTo>
                  <a:pt x="246" y="1171"/>
                  <a:pt x="1268" y="2238"/>
                  <a:pt x="1268" y="2238"/>
                </a:cubicBezTo>
                <a:cubicBezTo>
                  <a:pt x="1268" y="2238"/>
                  <a:pt x="2301" y="1171"/>
                  <a:pt x="2414" y="1022"/>
                </a:cubicBezTo>
                <a:cubicBezTo>
                  <a:pt x="2492" y="917"/>
                  <a:pt x="2544" y="777"/>
                  <a:pt x="2544" y="638"/>
                </a:cubicBezTo>
                <a:cubicBezTo>
                  <a:pt x="2544" y="280"/>
                  <a:pt x="2256" y="0"/>
                  <a:pt x="1906" y="0"/>
                </a:cubicBezTo>
                <a:cubicBezTo>
                  <a:pt x="1558" y="0"/>
                  <a:pt x="1268" y="280"/>
                  <a:pt x="1268" y="638"/>
                </a:cubicBezTo>
                <a:cubicBezTo>
                  <a:pt x="1268" y="280"/>
                  <a:pt x="989" y="0"/>
                  <a:pt x="63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34"/>
          <p:cNvSpPr/>
          <p:nvPr/>
        </p:nvSpPr>
        <p:spPr>
          <a:xfrm>
            <a:off x="8040325" y="1885429"/>
            <a:ext cx="436113" cy="436113"/>
          </a:xfrm>
          <a:custGeom>
            <a:avLst/>
            <a:gdLst/>
            <a:ahLst/>
            <a:cxnLst/>
            <a:rect l="l" t="t" r="r" b="b"/>
            <a:pathLst>
              <a:path w="3674" h="3674" extrusionOk="0">
                <a:moveTo>
                  <a:pt x="1845" y="1160"/>
                </a:moveTo>
                <a:cubicBezTo>
                  <a:pt x="1921" y="1160"/>
                  <a:pt x="1998" y="1173"/>
                  <a:pt x="2074" y="1199"/>
                </a:cubicBezTo>
                <a:cubicBezTo>
                  <a:pt x="2450" y="1323"/>
                  <a:pt x="2660" y="1724"/>
                  <a:pt x="2536" y="2099"/>
                </a:cubicBezTo>
                <a:cubicBezTo>
                  <a:pt x="2432" y="2400"/>
                  <a:pt x="2156" y="2595"/>
                  <a:pt x="1858" y="2595"/>
                </a:cubicBezTo>
                <a:cubicBezTo>
                  <a:pt x="1781" y="2595"/>
                  <a:pt x="1704" y="2582"/>
                  <a:pt x="1627" y="2555"/>
                </a:cubicBezTo>
                <a:cubicBezTo>
                  <a:pt x="1251" y="2433"/>
                  <a:pt x="1050" y="2030"/>
                  <a:pt x="1172" y="1655"/>
                </a:cubicBezTo>
                <a:cubicBezTo>
                  <a:pt x="1270" y="1355"/>
                  <a:pt x="1546" y="1160"/>
                  <a:pt x="1845" y="1160"/>
                </a:cubicBezTo>
                <a:close/>
                <a:moveTo>
                  <a:pt x="2168" y="1"/>
                </a:moveTo>
                <a:lnTo>
                  <a:pt x="1906" y="395"/>
                </a:lnTo>
                <a:cubicBezTo>
                  <a:pt x="1888" y="394"/>
                  <a:pt x="1869" y="393"/>
                  <a:pt x="1850" y="393"/>
                </a:cubicBezTo>
                <a:cubicBezTo>
                  <a:pt x="1762" y="393"/>
                  <a:pt x="1671" y="409"/>
                  <a:pt x="1591" y="431"/>
                </a:cubicBezTo>
                <a:lnTo>
                  <a:pt x="1287" y="106"/>
                </a:lnTo>
                <a:lnTo>
                  <a:pt x="771" y="368"/>
                </a:lnTo>
                <a:lnTo>
                  <a:pt x="848" y="807"/>
                </a:lnTo>
                <a:cubicBezTo>
                  <a:pt x="779" y="876"/>
                  <a:pt x="699" y="956"/>
                  <a:pt x="639" y="1042"/>
                </a:cubicBezTo>
                <a:lnTo>
                  <a:pt x="185" y="1025"/>
                </a:lnTo>
                <a:lnTo>
                  <a:pt x="1" y="1575"/>
                </a:lnTo>
                <a:lnTo>
                  <a:pt x="376" y="1829"/>
                </a:lnTo>
                <a:cubicBezTo>
                  <a:pt x="376" y="1934"/>
                  <a:pt x="385" y="2039"/>
                  <a:pt x="403" y="2143"/>
                </a:cubicBezTo>
                <a:lnTo>
                  <a:pt x="80" y="2450"/>
                </a:lnTo>
                <a:lnTo>
                  <a:pt x="343" y="2958"/>
                </a:lnTo>
                <a:lnTo>
                  <a:pt x="779" y="2878"/>
                </a:lnTo>
                <a:cubicBezTo>
                  <a:pt x="848" y="2958"/>
                  <a:pt x="937" y="3010"/>
                  <a:pt x="1025" y="3071"/>
                </a:cubicBezTo>
                <a:lnTo>
                  <a:pt x="1014" y="3499"/>
                </a:lnTo>
                <a:lnTo>
                  <a:pt x="1566" y="3673"/>
                </a:lnTo>
                <a:lnTo>
                  <a:pt x="1812" y="3325"/>
                </a:lnTo>
                <a:cubicBezTo>
                  <a:pt x="1852" y="3325"/>
                  <a:pt x="1892" y="3326"/>
                  <a:pt x="1932" y="3326"/>
                </a:cubicBezTo>
                <a:cubicBezTo>
                  <a:pt x="1997" y="3326"/>
                  <a:pt x="2061" y="3323"/>
                  <a:pt x="2126" y="3306"/>
                </a:cubicBezTo>
                <a:lnTo>
                  <a:pt x="2422" y="3640"/>
                </a:lnTo>
                <a:lnTo>
                  <a:pt x="2939" y="3386"/>
                </a:lnTo>
                <a:lnTo>
                  <a:pt x="2850" y="2949"/>
                </a:lnTo>
                <a:cubicBezTo>
                  <a:pt x="2930" y="2878"/>
                  <a:pt x="2991" y="2792"/>
                  <a:pt x="3052" y="2704"/>
                </a:cubicBezTo>
                <a:lnTo>
                  <a:pt x="3491" y="2721"/>
                </a:lnTo>
                <a:lnTo>
                  <a:pt x="3673" y="2171"/>
                </a:lnTo>
                <a:lnTo>
                  <a:pt x="3306" y="1925"/>
                </a:lnTo>
                <a:cubicBezTo>
                  <a:pt x="3314" y="1820"/>
                  <a:pt x="3306" y="1715"/>
                  <a:pt x="3289" y="1610"/>
                </a:cubicBezTo>
                <a:lnTo>
                  <a:pt x="3621" y="1304"/>
                </a:lnTo>
                <a:lnTo>
                  <a:pt x="3358" y="798"/>
                </a:lnTo>
                <a:lnTo>
                  <a:pt x="2922" y="876"/>
                </a:lnTo>
                <a:cubicBezTo>
                  <a:pt x="2850" y="798"/>
                  <a:pt x="2781" y="710"/>
                  <a:pt x="2685" y="649"/>
                </a:cubicBezTo>
                <a:lnTo>
                  <a:pt x="2712" y="185"/>
                </a:lnTo>
                <a:lnTo>
                  <a:pt x="216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95" name="Google Shape;795;p34"/>
          <p:cNvGrpSpPr/>
          <p:nvPr/>
        </p:nvGrpSpPr>
        <p:grpSpPr>
          <a:xfrm>
            <a:off x="5643580" y="849207"/>
            <a:ext cx="133260" cy="129152"/>
            <a:chOff x="3739723" y="2282290"/>
            <a:chExt cx="690824" cy="669530"/>
          </a:xfrm>
        </p:grpSpPr>
        <p:sp>
          <p:nvSpPr>
            <p:cNvPr id="796" name="Google Shape;796;p34"/>
            <p:cNvSpPr/>
            <p:nvPr/>
          </p:nvSpPr>
          <p:spPr>
            <a:xfrm>
              <a:off x="4027442" y="2698022"/>
              <a:ext cx="115137" cy="253798"/>
            </a:xfrm>
            <a:custGeom>
              <a:avLst/>
              <a:gdLst/>
              <a:ahLst/>
              <a:cxnLst/>
              <a:rect l="l" t="t" r="r" b="b"/>
              <a:pathLst>
                <a:path w="465" h="1025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20"/>
                    <a:pt x="106" y="1025"/>
                    <a:pt x="236" y="1025"/>
                  </a:cubicBezTo>
                  <a:cubicBezTo>
                    <a:pt x="360" y="1025"/>
                    <a:pt x="465" y="92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4"/>
            <p:cNvSpPr/>
            <p:nvPr/>
          </p:nvSpPr>
          <p:spPr>
            <a:xfrm>
              <a:off x="3739723" y="2564067"/>
              <a:ext cx="251074" cy="117118"/>
            </a:xfrm>
            <a:custGeom>
              <a:avLst/>
              <a:gdLst/>
              <a:ahLst/>
              <a:cxnLst/>
              <a:rect l="l" t="t" r="r" b="b"/>
              <a:pathLst>
                <a:path w="1014" h="473" extrusionOk="0">
                  <a:moveTo>
                    <a:pt x="235" y="0"/>
                  </a:moveTo>
                  <a:cubicBezTo>
                    <a:pt x="105" y="0"/>
                    <a:pt x="0" y="105"/>
                    <a:pt x="0" y="235"/>
                  </a:cubicBezTo>
                  <a:cubicBezTo>
                    <a:pt x="0" y="368"/>
                    <a:pt x="105" y="473"/>
                    <a:pt x="235" y="473"/>
                  </a:cubicBezTo>
                  <a:lnTo>
                    <a:pt x="777" y="473"/>
                  </a:lnTo>
                  <a:cubicBezTo>
                    <a:pt x="909" y="473"/>
                    <a:pt x="1014" y="368"/>
                    <a:pt x="1014" y="235"/>
                  </a:cubicBezTo>
                  <a:cubicBezTo>
                    <a:pt x="1014" y="105"/>
                    <a:pt x="909" y="0"/>
                    <a:pt x="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4"/>
            <p:cNvSpPr/>
            <p:nvPr/>
          </p:nvSpPr>
          <p:spPr>
            <a:xfrm>
              <a:off x="4027442" y="2282290"/>
              <a:ext cx="115137" cy="254045"/>
            </a:xfrm>
            <a:custGeom>
              <a:avLst/>
              <a:gdLst/>
              <a:ahLst/>
              <a:cxnLst/>
              <a:rect l="l" t="t" r="r" b="b"/>
              <a:pathLst>
                <a:path w="465" h="1026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10"/>
                    <a:pt x="106" y="1025"/>
                    <a:pt x="236" y="1025"/>
                  </a:cubicBezTo>
                  <a:cubicBezTo>
                    <a:pt x="360" y="1025"/>
                    <a:pt x="465" y="91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4"/>
            <p:cNvSpPr/>
            <p:nvPr/>
          </p:nvSpPr>
          <p:spPr>
            <a:xfrm>
              <a:off x="4178730" y="2553172"/>
              <a:ext cx="251817" cy="117118"/>
            </a:xfrm>
            <a:custGeom>
              <a:avLst/>
              <a:gdLst/>
              <a:ahLst/>
              <a:cxnLst/>
              <a:rect l="l" t="t" r="r" b="b"/>
              <a:pathLst>
                <a:path w="1017" h="473" extrusionOk="0">
                  <a:moveTo>
                    <a:pt x="238" y="0"/>
                  </a:moveTo>
                  <a:cubicBezTo>
                    <a:pt x="106" y="0"/>
                    <a:pt x="1" y="105"/>
                    <a:pt x="1" y="235"/>
                  </a:cubicBezTo>
                  <a:cubicBezTo>
                    <a:pt x="1" y="368"/>
                    <a:pt x="106" y="473"/>
                    <a:pt x="238" y="473"/>
                  </a:cubicBezTo>
                  <a:lnTo>
                    <a:pt x="788" y="473"/>
                  </a:lnTo>
                  <a:cubicBezTo>
                    <a:pt x="911" y="473"/>
                    <a:pt x="1016" y="368"/>
                    <a:pt x="1016" y="235"/>
                  </a:cubicBezTo>
                  <a:cubicBezTo>
                    <a:pt x="1016" y="105"/>
                    <a:pt x="911" y="0"/>
                    <a:pt x="7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0" name="Google Shape;800;p34"/>
          <p:cNvGrpSpPr/>
          <p:nvPr/>
        </p:nvGrpSpPr>
        <p:grpSpPr>
          <a:xfrm>
            <a:off x="7568162" y="4333037"/>
            <a:ext cx="133260" cy="129152"/>
            <a:chOff x="3739723" y="2282290"/>
            <a:chExt cx="690824" cy="669530"/>
          </a:xfrm>
        </p:grpSpPr>
        <p:sp>
          <p:nvSpPr>
            <p:cNvPr id="801" name="Google Shape;801;p34"/>
            <p:cNvSpPr/>
            <p:nvPr/>
          </p:nvSpPr>
          <p:spPr>
            <a:xfrm>
              <a:off x="4027442" y="2698022"/>
              <a:ext cx="115137" cy="253798"/>
            </a:xfrm>
            <a:custGeom>
              <a:avLst/>
              <a:gdLst/>
              <a:ahLst/>
              <a:cxnLst/>
              <a:rect l="l" t="t" r="r" b="b"/>
              <a:pathLst>
                <a:path w="465" h="1025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20"/>
                    <a:pt x="106" y="1025"/>
                    <a:pt x="236" y="1025"/>
                  </a:cubicBezTo>
                  <a:cubicBezTo>
                    <a:pt x="360" y="1025"/>
                    <a:pt x="465" y="92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34"/>
            <p:cNvSpPr/>
            <p:nvPr/>
          </p:nvSpPr>
          <p:spPr>
            <a:xfrm>
              <a:off x="3739723" y="2564067"/>
              <a:ext cx="251074" cy="117118"/>
            </a:xfrm>
            <a:custGeom>
              <a:avLst/>
              <a:gdLst/>
              <a:ahLst/>
              <a:cxnLst/>
              <a:rect l="l" t="t" r="r" b="b"/>
              <a:pathLst>
                <a:path w="1014" h="473" extrusionOk="0">
                  <a:moveTo>
                    <a:pt x="235" y="0"/>
                  </a:moveTo>
                  <a:cubicBezTo>
                    <a:pt x="105" y="0"/>
                    <a:pt x="0" y="105"/>
                    <a:pt x="0" y="235"/>
                  </a:cubicBezTo>
                  <a:cubicBezTo>
                    <a:pt x="0" y="368"/>
                    <a:pt x="105" y="473"/>
                    <a:pt x="235" y="473"/>
                  </a:cubicBezTo>
                  <a:lnTo>
                    <a:pt x="777" y="473"/>
                  </a:lnTo>
                  <a:cubicBezTo>
                    <a:pt x="909" y="473"/>
                    <a:pt x="1014" y="368"/>
                    <a:pt x="1014" y="235"/>
                  </a:cubicBezTo>
                  <a:cubicBezTo>
                    <a:pt x="1014" y="105"/>
                    <a:pt x="909" y="0"/>
                    <a:pt x="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34"/>
            <p:cNvSpPr/>
            <p:nvPr/>
          </p:nvSpPr>
          <p:spPr>
            <a:xfrm>
              <a:off x="4027442" y="2282290"/>
              <a:ext cx="115137" cy="254045"/>
            </a:xfrm>
            <a:custGeom>
              <a:avLst/>
              <a:gdLst/>
              <a:ahLst/>
              <a:cxnLst/>
              <a:rect l="l" t="t" r="r" b="b"/>
              <a:pathLst>
                <a:path w="465" h="1026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10"/>
                    <a:pt x="106" y="1025"/>
                    <a:pt x="236" y="1025"/>
                  </a:cubicBezTo>
                  <a:cubicBezTo>
                    <a:pt x="360" y="1025"/>
                    <a:pt x="465" y="91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34"/>
            <p:cNvSpPr/>
            <p:nvPr/>
          </p:nvSpPr>
          <p:spPr>
            <a:xfrm>
              <a:off x="4178730" y="2553172"/>
              <a:ext cx="251817" cy="117118"/>
            </a:xfrm>
            <a:custGeom>
              <a:avLst/>
              <a:gdLst/>
              <a:ahLst/>
              <a:cxnLst/>
              <a:rect l="l" t="t" r="r" b="b"/>
              <a:pathLst>
                <a:path w="1017" h="473" extrusionOk="0">
                  <a:moveTo>
                    <a:pt x="238" y="0"/>
                  </a:moveTo>
                  <a:cubicBezTo>
                    <a:pt x="106" y="0"/>
                    <a:pt x="1" y="105"/>
                    <a:pt x="1" y="235"/>
                  </a:cubicBezTo>
                  <a:cubicBezTo>
                    <a:pt x="1" y="368"/>
                    <a:pt x="106" y="473"/>
                    <a:pt x="238" y="473"/>
                  </a:cubicBezTo>
                  <a:lnTo>
                    <a:pt x="788" y="473"/>
                  </a:lnTo>
                  <a:cubicBezTo>
                    <a:pt x="911" y="473"/>
                    <a:pt x="1016" y="368"/>
                    <a:pt x="1016" y="235"/>
                  </a:cubicBezTo>
                  <a:cubicBezTo>
                    <a:pt x="1016" y="105"/>
                    <a:pt x="911" y="0"/>
                    <a:pt x="7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05" name="Google Shape;805;p34"/>
          <p:cNvSpPr/>
          <p:nvPr/>
        </p:nvSpPr>
        <p:spPr>
          <a:xfrm>
            <a:off x="8726849" y="2196170"/>
            <a:ext cx="306603" cy="24885"/>
          </a:xfrm>
          <a:custGeom>
            <a:avLst/>
            <a:gdLst/>
            <a:ahLst/>
            <a:cxnLst/>
            <a:rect l="l" t="t" r="r" b="b"/>
            <a:pathLst>
              <a:path w="4189" h="340" extrusionOk="0">
                <a:moveTo>
                  <a:pt x="166" y="0"/>
                </a:moveTo>
                <a:cubicBezTo>
                  <a:pt x="80" y="0"/>
                  <a:pt x="0" y="78"/>
                  <a:pt x="0" y="166"/>
                </a:cubicBezTo>
                <a:cubicBezTo>
                  <a:pt x="0" y="262"/>
                  <a:pt x="80" y="340"/>
                  <a:pt x="166" y="340"/>
                </a:cubicBezTo>
                <a:lnTo>
                  <a:pt x="657" y="340"/>
                </a:lnTo>
                <a:cubicBezTo>
                  <a:pt x="743" y="340"/>
                  <a:pt x="823" y="262"/>
                  <a:pt x="823" y="166"/>
                </a:cubicBezTo>
                <a:cubicBezTo>
                  <a:pt x="823" y="78"/>
                  <a:pt x="743" y="0"/>
                  <a:pt x="657" y="0"/>
                </a:cubicBezTo>
                <a:close/>
                <a:moveTo>
                  <a:pt x="1496" y="0"/>
                </a:moveTo>
                <a:cubicBezTo>
                  <a:pt x="1400" y="0"/>
                  <a:pt x="1329" y="78"/>
                  <a:pt x="1329" y="166"/>
                </a:cubicBezTo>
                <a:cubicBezTo>
                  <a:pt x="1329" y="262"/>
                  <a:pt x="1400" y="340"/>
                  <a:pt x="1496" y="340"/>
                </a:cubicBezTo>
                <a:lnTo>
                  <a:pt x="2336" y="340"/>
                </a:lnTo>
                <a:cubicBezTo>
                  <a:pt x="2430" y="340"/>
                  <a:pt x="2510" y="262"/>
                  <a:pt x="2510" y="166"/>
                </a:cubicBezTo>
                <a:cubicBezTo>
                  <a:pt x="2510" y="78"/>
                  <a:pt x="2430" y="0"/>
                  <a:pt x="2336" y="0"/>
                </a:cubicBezTo>
                <a:close/>
                <a:moveTo>
                  <a:pt x="3184" y="0"/>
                </a:moveTo>
                <a:cubicBezTo>
                  <a:pt x="3087" y="0"/>
                  <a:pt x="3007" y="78"/>
                  <a:pt x="3007" y="166"/>
                </a:cubicBezTo>
                <a:cubicBezTo>
                  <a:pt x="3007" y="262"/>
                  <a:pt x="3087" y="340"/>
                  <a:pt x="3184" y="340"/>
                </a:cubicBezTo>
                <a:lnTo>
                  <a:pt x="4023" y="340"/>
                </a:lnTo>
                <a:cubicBezTo>
                  <a:pt x="4120" y="340"/>
                  <a:pt x="4189" y="262"/>
                  <a:pt x="4189" y="166"/>
                </a:cubicBezTo>
                <a:cubicBezTo>
                  <a:pt x="4189" y="78"/>
                  <a:pt x="4120" y="0"/>
                  <a:pt x="40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06" name="Google Shape;806;p34"/>
          <p:cNvGrpSpPr/>
          <p:nvPr/>
        </p:nvGrpSpPr>
        <p:grpSpPr>
          <a:xfrm rot="10800000">
            <a:off x="6507911" y="957035"/>
            <a:ext cx="371307" cy="91637"/>
            <a:chOff x="4241622" y="1303995"/>
            <a:chExt cx="1256112" cy="310004"/>
          </a:xfrm>
        </p:grpSpPr>
        <p:sp>
          <p:nvSpPr>
            <p:cNvPr id="807" name="Google Shape;807;p34"/>
            <p:cNvSpPr/>
            <p:nvPr/>
          </p:nvSpPr>
          <p:spPr>
            <a:xfrm>
              <a:off x="4644479" y="1305976"/>
              <a:ext cx="853255" cy="67349"/>
            </a:xfrm>
            <a:custGeom>
              <a:avLst/>
              <a:gdLst/>
              <a:ahLst/>
              <a:cxnLst/>
              <a:rect l="l" t="t" r="r" b="b"/>
              <a:pathLst>
                <a:path w="3446" h="272" extrusionOk="0">
                  <a:moveTo>
                    <a:pt x="141" y="1"/>
                  </a:moveTo>
                  <a:cubicBezTo>
                    <a:pt x="61" y="1"/>
                    <a:pt x="0" y="62"/>
                    <a:pt x="0" y="131"/>
                  </a:cubicBezTo>
                  <a:cubicBezTo>
                    <a:pt x="0" y="211"/>
                    <a:pt x="61" y="271"/>
                    <a:pt x="141" y="271"/>
                  </a:cubicBezTo>
                  <a:lnTo>
                    <a:pt x="3305" y="271"/>
                  </a:lnTo>
                  <a:cubicBezTo>
                    <a:pt x="3385" y="271"/>
                    <a:pt x="3446" y="211"/>
                    <a:pt x="3446" y="131"/>
                  </a:cubicBezTo>
                  <a:cubicBezTo>
                    <a:pt x="3446" y="62"/>
                    <a:pt x="3385" y="1"/>
                    <a:pt x="33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34"/>
            <p:cNvSpPr/>
            <p:nvPr/>
          </p:nvSpPr>
          <p:spPr>
            <a:xfrm>
              <a:off x="4241622" y="1303995"/>
              <a:ext cx="221113" cy="69330"/>
            </a:xfrm>
            <a:custGeom>
              <a:avLst/>
              <a:gdLst/>
              <a:ahLst/>
              <a:cxnLst/>
              <a:rect l="l" t="t" r="r" b="b"/>
              <a:pathLst>
                <a:path w="893" h="280" extrusionOk="0">
                  <a:moveTo>
                    <a:pt x="133" y="0"/>
                  </a:moveTo>
                  <a:cubicBezTo>
                    <a:pt x="61" y="0"/>
                    <a:pt x="1" y="70"/>
                    <a:pt x="1" y="139"/>
                  </a:cubicBezTo>
                  <a:cubicBezTo>
                    <a:pt x="1" y="219"/>
                    <a:pt x="61" y="279"/>
                    <a:pt x="133" y="279"/>
                  </a:cubicBezTo>
                  <a:lnTo>
                    <a:pt x="754" y="279"/>
                  </a:lnTo>
                  <a:cubicBezTo>
                    <a:pt x="832" y="279"/>
                    <a:pt x="892" y="219"/>
                    <a:pt x="892" y="139"/>
                  </a:cubicBezTo>
                  <a:cubicBezTo>
                    <a:pt x="892" y="70"/>
                    <a:pt x="832" y="0"/>
                    <a:pt x="7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34"/>
            <p:cNvSpPr/>
            <p:nvPr/>
          </p:nvSpPr>
          <p:spPr>
            <a:xfrm>
              <a:off x="4241622" y="1543926"/>
              <a:ext cx="853503" cy="70073"/>
            </a:xfrm>
            <a:custGeom>
              <a:avLst/>
              <a:gdLst/>
              <a:ahLst/>
              <a:cxnLst/>
              <a:rect l="l" t="t" r="r" b="b"/>
              <a:pathLst>
                <a:path w="3447" h="283" extrusionOk="0">
                  <a:moveTo>
                    <a:pt x="133" y="1"/>
                  </a:moveTo>
                  <a:cubicBezTo>
                    <a:pt x="61" y="1"/>
                    <a:pt x="1" y="62"/>
                    <a:pt x="1" y="141"/>
                  </a:cubicBezTo>
                  <a:cubicBezTo>
                    <a:pt x="1" y="219"/>
                    <a:pt x="61" y="282"/>
                    <a:pt x="133" y="282"/>
                  </a:cubicBezTo>
                  <a:lnTo>
                    <a:pt x="832" y="282"/>
                  </a:lnTo>
                  <a:cubicBezTo>
                    <a:pt x="901" y="282"/>
                    <a:pt x="972" y="219"/>
                    <a:pt x="972" y="141"/>
                  </a:cubicBezTo>
                  <a:cubicBezTo>
                    <a:pt x="972" y="62"/>
                    <a:pt x="901" y="1"/>
                    <a:pt x="832" y="1"/>
                  </a:cubicBezTo>
                  <a:close/>
                  <a:moveTo>
                    <a:pt x="1522" y="1"/>
                  </a:moveTo>
                  <a:cubicBezTo>
                    <a:pt x="1444" y="1"/>
                    <a:pt x="1384" y="62"/>
                    <a:pt x="1384" y="141"/>
                  </a:cubicBezTo>
                  <a:cubicBezTo>
                    <a:pt x="1384" y="219"/>
                    <a:pt x="1444" y="282"/>
                    <a:pt x="1522" y="282"/>
                  </a:cubicBezTo>
                  <a:lnTo>
                    <a:pt x="2213" y="282"/>
                  </a:lnTo>
                  <a:cubicBezTo>
                    <a:pt x="2292" y="282"/>
                    <a:pt x="2353" y="219"/>
                    <a:pt x="2353" y="141"/>
                  </a:cubicBezTo>
                  <a:cubicBezTo>
                    <a:pt x="2353" y="62"/>
                    <a:pt x="2292" y="1"/>
                    <a:pt x="2213" y="1"/>
                  </a:cubicBezTo>
                  <a:close/>
                  <a:moveTo>
                    <a:pt x="2913" y="1"/>
                  </a:moveTo>
                  <a:cubicBezTo>
                    <a:pt x="2834" y="1"/>
                    <a:pt x="2773" y="62"/>
                    <a:pt x="2773" y="141"/>
                  </a:cubicBezTo>
                  <a:cubicBezTo>
                    <a:pt x="2773" y="219"/>
                    <a:pt x="2834" y="282"/>
                    <a:pt x="2913" y="282"/>
                  </a:cubicBezTo>
                  <a:lnTo>
                    <a:pt x="3306" y="282"/>
                  </a:lnTo>
                  <a:cubicBezTo>
                    <a:pt x="3386" y="282"/>
                    <a:pt x="3447" y="219"/>
                    <a:pt x="3447" y="141"/>
                  </a:cubicBezTo>
                  <a:cubicBezTo>
                    <a:pt x="3447" y="62"/>
                    <a:pt x="3386" y="1"/>
                    <a:pt x="33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0" name="Google Shape;810;p34"/>
          <p:cNvSpPr/>
          <p:nvPr/>
        </p:nvSpPr>
        <p:spPr>
          <a:xfrm>
            <a:off x="5643559" y="3400999"/>
            <a:ext cx="306603" cy="24885"/>
          </a:xfrm>
          <a:custGeom>
            <a:avLst/>
            <a:gdLst/>
            <a:ahLst/>
            <a:cxnLst/>
            <a:rect l="l" t="t" r="r" b="b"/>
            <a:pathLst>
              <a:path w="4189" h="340" extrusionOk="0">
                <a:moveTo>
                  <a:pt x="166" y="0"/>
                </a:moveTo>
                <a:cubicBezTo>
                  <a:pt x="80" y="0"/>
                  <a:pt x="0" y="78"/>
                  <a:pt x="0" y="166"/>
                </a:cubicBezTo>
                <a:cubicBezTo>
                  <a:pt x="0" y="262"/>
                  <a:pt x="80" y="340"/>
                  <a:pt x="166" y="340"/>
                </a:cubicBezTo>
                <a:lnTo>
                  <a:pt x="657" y="340"/>
                </a:lnTo>
                <a:cubicBezTo>
                  <a:pt x="743" y="340"/>
                  <a:pt x="823" y="262"/>
                  <a:pt x="823" y="166"/>
                </a:cubicBezTo>
                <a:cubicBezTo>
                  <a:pt x="823" y="78"/>
                  <a:pt x="743" y="0"/>
                  <a:pt x="657" y="0"/>
                </a:cubicBezTo>
                <a:close/>
                <a:moveTo>
                  <a:pt x="1496" y="0"/>
                </a:moveTo>
                <a:cubicBezTo>
                  <a:pt x="1400" y="0"/>
                  <a:pt x="1329" y="78"/>
                  <a:pt x="1329" y="166"/>
                </a:cubicBezTo>
                <a:cubicBezTo>
                  <a:pt x="1329" y="262"/>
                  <a:pt x="1400" y="340"/>
                  <a:pt x="1496" y="340"/>
                </a:cubicBezTo>
                <a:lnTo>
                  <a:pt x="2336" y="340"/>
                </a:lnTo>
                <a:cubicBezTo>
                  <a:pt x="2430" y="340"/>
                  <a:pt x="2510" y="262"/>
                  <a:pt x="2510" y="166"/>
                </a:cubicBezTo>
                <a:cubicBezTo>
                  <a:pt x="2510" y="78"/>
                  <a:pt x="2430" y="0"/>
                  <a:pt x="2336" y="0"/>
                </a:cubicBezTo>
                <a:close/>
                <a:moveTo>
                  <a:pt x="3184" y="0"/>
                </a:moveTo>
                <a:cubicBezTo>
                  <a:pt x="3087" y="0"/>
                  <a:pt x="3007" y="78"/>
                  <a:pt x="3007" y="166"/>
                </a:cubicBezTo>
                <a:cubicBezTo>
                  <a:pt x="3007" y="262"/>
                  <a:pt x="3087" y="340"/>
                  <a:pt x="3184" y="340"/>
                </a:cubicBezTo>
                <a:lnTo>
                  <a:pt x="4023" y="340"/>
                </a:lnTo>
                <a:cubicBezTo>
                  <a:pt x="4120" y="340"/>
                  <a:pt x="4189" y="262"/>
                  <a:pt x="4189" y="166"/>
                </a:cubicBezTo>
                <a:cubicBezTo>
                  <a:pt x="4189" y="78"/>
                  <a:pt x="4120" y="0"/>
                  <a:pt x="40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34"/>
          <p:cNvSpPr/>
          <p:nvPr/>
        </p:nvSpPr>
        <p:spPr>
          <a:xfrm>
            <a:off x="5505161" y="145243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2" name="Google Shape;812;p34"/>
          <p:cNvSpPr/>
          <p:nvPr/>
        </p:nvSpPr>
        <p:spPr>
          <a:xfrm>
            <a:off x="8360262" y="101748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3" name="Google Shape;813;p34"/>
          <p:cNvGrpSpPr/>
          <p:nvPr/>
        </p:nvGrpSpPr>
        <p:grpSpPr>
          <a:xfrm>
            <a:off x="7036207" y="433925"/>
            <a:ext cx="1036471" cy="1137866"/>
            <a:chOff x="3758022" y="3565669"/>
            <a:chExt cx="922784" cy="1013058"/>
          </a:xfrm>
        </p:grpSpPr>
        <p:sp>
          <p:nvSpPr>
            <p:cNvPr id="814" name="Google Shape;814;p34"/>
            <p:cNvSpPr/>
            <p:nvPr/>
          </p:nvSpPr>
          <p:spPr>
            <a:xfrm>
              <a:off x="3758022" y="3565669"/>
              <a:ext cx="111564" cy="128983"/>
            </a:xfrm>
            <a:custGeom>
              <a:avLst/>
              <a:gdLst/>
              <a:ahLst/>
              <a:cxnLst/>
              <a:rect l="l" t="t" r="r" b="b"/>
              <a:pathLst>
                <a:path w="807" h="933" extrusionOk="0">
                  <a:moveTo>
                    <a:pt x="179" y="1"/>
                  </a:moveTo>
                  <a:cubicBezTo>
                    <a:pt x="145" y="1"/>
                    <a:pt x="111" y="12"/>
                    <a:pt x="81" y="34"/>
                  </a:cubicBezTo>
                  <a:cubicBezTo>
                    <a:pt x="11" y="76"/>
                    <a:pt x="1" y="173"/>
                    <a:pt x="45" y="244"/>
                  </a:cubicBezTo>
                  <a:lnTo>
                    <a:pt x="526" y="874"/>
                  </a:lnTo>
                  <a:cubicBezTo>
                    <a:pt x="555" y="913"/>
                    <a:pt x="600" y="933"/>
                    <a:pt x="643" y="933"/>
                  </a:cubicBezTo>
                  <a:cubicBezTo>
                    <a:pt x="676" y="933"/>
                    <a:pt x="709" y="922"/>
                    <a:pt x="735" y="899"/>
                  </a:cubicBezTo>
                  <a:cubicBezTo>
                    <a:pt x="754" y="891"/>
                    <a:pt x="763" y="874"/>
                    <a:pt x="780" y="863"/>
                  </a:cubicBezTo>
                  <a:cubicBezTo>
                    <a:pt x="807" y="811"/>
                    <a:pt x="807" y="742"/>
                    <a:pt x="771" y="689"/>
                  </a:cubicBezTo>
                  <a:lnTo>
                    <a:pt x="291" y="60"/>
                  </a:lnTo>
                  <a:cubicBezTo>
                    <a:pt x="266" y="20"/>
                    <a:pt x="223" y="1"/>
                    <a:pt x="1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4"/>
            <p:cNvSpPr/>
            <p:nvPr/>
          </p:nvSpPr>
          <p:spPr>
            <a:xfrm>
              <a:off x="3857281" y="3753957"/>
              <a:ext cx="67740" cy="824770"/>
            </a:xfrm>
            <a:custGeom>
              <a:avLst/>
              <a:gdLst/>
              <a:ahLst/>
              <a:cxnLst/>
              <a:rect l="l" t="t" r="r" b="b"/>
              <a:pathLst>
                <a:path w="490" h="5966" extrusionOk="0">
                  <a:moveTo>
                    <a:pt x="271" y="1"/>
                  </a:moveTo>
                  <a:cubicBezTo>
                    <a:pt x="150" y="1"/>
                    <a:pt x="45" y="106"/>
                    <a:pt x="45" y="228"/>
                  </a:cubicBezTo>
                  <a:lnTo>
                    <a:pt x="9" y="5212"/>
                  </a:lnTo>
                  <a:cubicBezTo>
                    <a:pt x="1" y="5308"/>
                    <a:pt x="62" y="5388"/>
                    <a:pt x="141" y="5422"/>
                  </a:cubicBezTo>
                  <a:lnTo>
                    <a:pt x="133" y="5877"/>
                  </a:lnTo>
                  <a:cubicBezTo>
                    <a:pt x="133" y="5921"/>
                    <a:pt x="166" y="5965"/>
                    <a:pt x="219" y="5965"/>
                  </a:cubicBezTo>
                  <a:cubicBezTo>
                    <a:pt x="271" y="5965"/>
                    <a:pt x="307" y="5921"/>
                    <a:pt x="307" y="5877"/>
                  </a:cubicBezTo>
                  <a:lnTo>
                    <a:pt x="315" y="5422"/>
                  </a:lnTo>
                  <a:cubicBezTo>
                    <a:pt x="395" y="5388"/>
                    <a:pt x="448" y="5308"/>
                    <a:pt x="448" y="5220"/>
                  </a:cubicBezTo>
                  <a:lnTo>
                    <a:pt x="490" y="228"/>
                  </a:lnTo>
                  <a:cubicBezTo>
                    <a:pt x="490" y="106"/>
                    <a:pt x="395" y="9"/>
                    <a:pt x="2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4"/>
            <p:cNvSpPr/>
            <p:nvPr/>
          </p:nvSpPr>
          <p:spPr>
            <a:xfrm>
              <a:off x="3903178" y="3745939"/>
              <a:ext cx="777628" cy="325705"/>
            </a:xfrm>
            <a:custGeom>
              <a:avLst/>
              <a:gdLst/>
              <a:ahLst/>
              <a:cxnLst/>
              <a:rect l="l" t="t" r="r" b="b"/>
              <a:pathLst>
                <a:path w="5625" h="2356" extrusionOk="0">
                  <a:moveTo>
                    <a:pt x="258" y="0"/>
                  </a:moveTo>
                  <a:cubicBezTo>
                    <a:pt x="170" y="0"/>
                    <a:pt x="87" y="57"/>
                    <a:pt x="53" y="147"/>
                  </a:cubicBezTo>
                  <a:cubicBezTo>
                    <a:pt x="0" y="260"/>
                    <a:pt x="63" y="382"/>
                    <a:pt x="177" y="426"/>
                  </a:cubicBezTo>
                  <a:lnTo>
                    <a:pt x="4827" y="2235"/>
                  </a:lnTo>
                  <a:cubicBezTo>
                    <a:pt x="4854" y="2244"/>
                    <a:pt x="4881" y="2248"/>
                    <a:pt x="4908" y="2248"/>
                  </a:cubicBezTo>
                  <a:cubicBezTo>
                    <a:pt x="4967" y="2248"/>
                    <a:pt x="5022" y="2226"/>
                    <a:pt x="5064" y="2183"/>
                  </a:cubicBezTo>
                  <a:lnTo>
                    <a:pt x="5492" y="2351"/>
                  </a:lnTo>
                  <a:cubicBezTo>
                    <a:pt x="5501" y="2354"/>
                    <a:pt x="5511" y="2356"/>
                    <a:pt x="5520" y="2356"/>
                  </a:cubicBezTo>
                  <a:cubicBezTo>
                    <a:pt x="5556" y="2356"/>
                    <a:pt x="5592" y="2331"/>
                    <a:pt x="5606" y="2298"/>
                  </a:cubicBezTo>
                  <a:cubicBezTo>
                    <a:pt x="5625" y="2254"/>
                    <a:pt x="5597" y="2202"/>
                    <a:pt x="5553" y="2183"/>
                  </a:cubicBezTo>
                  <a:lnTo>
                    <a:pt x="5125" y="2017"/>
                  </a:lnTo>
                  <a:cubicBezTo>
                    <a:pt x="5125" y="1931"/>
                    <a:pt x="5073" y="1851"/>
                    <a:pt x="4985" y="1826"/>
                  </a:cubicBezTo>
                  <a:lnTo>
                    <a:pt x="334" y="15"/>
                  </a:lnTo>
                  <a:cubicBezTo>
                    <a:pt x="309" y="5"/>
                    <a:pt x="283" y="0"/>
                    <a:pt x="2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4"/>
            <p:cNvSpPr/>
            <p:nvPr/>
          </p:nvSpPr>
          <p:spPr>
            <a:xfrm>
              <a:off x="3801569" y="3782021"/>
              <a:ext cx="493396" cy="387639"/>
            </a:xfrm>
            <a:custGeom>
              <a:avLst/>
              <a:gdLst/>
              <a:ahLst/>
              <a:cxnLst/>
              <a:rect l="l" t="t" r="r" b="b"/>
              <a:pathLst>
                <a:path w="3569" h="2804" extrusionOk="0">
                  <a:moveTo>
                    <a:pt x="3504" y="0"/>
                  </a:moveTo>
                  <a:cubicBezTo>
                    <a:pt x="3481" y="0"/>
                    <a:pt x="3455" y="9"/>
                    <a:pt x="3430" y="25"/>
                  </a:cubicBezTo>
                  <a:lnTo>
                    <a:pt x="81" y="2623"/>
                  </a:lnTo>
                  <a:cubicBezTo>
                    <a:pt x="28" y="2656"/>
                    <a:pt x="1" y="2728"/>
                    <a:pt x="20" y="2772"/>
                  </a:cubicBezTo>
                  <a:cubicBezTo>
                    <a:pt x="28" y="2793"/>
                    <a:pt x="45" y="2803"/>
                    <a:pt x="67" y="2803"/>
                  </a:cubicBezTo>
                  <a:cubicBezTo>
                    <a:pt x="89" y="2803"/>
                    <a:pt x="115" y="2793"/>
                    <a:pt x="141" y="2772"/>
                  </a:cubicBezTo>
                  <a:lnTo>
                    <a:pt x="3491" y="182"/>
                  </a:lnTo>
                  <a:lnTo>
                    <a:pt x="3516" y="157"/>
                  </a:lnTo>
                  <a:cubicBezTo>
                    <a:pt x="3552" y="113"/>
                    <a:pt x="3568" y="69"/>
                    <a:pt x="3560" y="33"/>
                  </a:cubicBezTo>
                  <a:cubicBezTo>
                    <a:pt x="3551" y="11"/>
                    <a:pt x="3530" y="0"/>
                    <a:pt x="35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4"/>
            <p:cNvSpPr/>
            <p:nvPr/>
          </p:nvSpPr>
          <p:spPr>
            <a:xfrm>
              <a:off x="3766732" y="3642671"/>
              <a:ext cx="245385" cy="224786"/>
            </a:xfrm>
            <a:custGeom>
              <a:avLst/>
              <a:gdLst/>
              <a:ahLst/>
              <a:cxnLst/>
              <a:rect l="l" t="t" r="r" b="b"/>
              <a:pathLst>
                <a:path w="1775" h="1626" extrusionOk="0">
                  <a:moveTo>
                    <a:pt x="895" y="0"/>
                  </a:moveTo>
                  <a:cubicBezTo>
                    <a:pt x="839" y="0"/>
                    <a:pt x="782" y="6"/>
                    <a:pt x="725" y="19"/>
                  </a:cubicBezTo>
                  <a:cubicBezTo>
                    <a:pt x="288" y="107"/>
                    <a:pt x="1" y="535"/>
                    <a:pt x="95" y="980"/>
                  </a:cubicBezTo>
                  <a:cubicBezTo>
                    <a:pt x="173" y="1364"/>
                    <a:pt x="510" y="1626"/>
                    <a:pt x="893" y="1626"/>
                  </a:cubicBezTo>
                  <a:cubicBezTo>
                    <a:pt x="948" y="1626"/>
                    <a:pt x="1003" y="1621"/>
                    <a:pt x="1059" y="1610"/>
                  </a:cubicBezTo>
                  <a:cubicBezTo>
                    <a:pt x="1495" y="1513"/>
                    <a:pt x="1774" y="1085"/>
                    <a:pt x="1688" y="648"/>
                  </a:cubicBezTo>
                  <a:cubicBezTo>
                    <a:pt x="1604" y="269"/>
                    <a:pt x="1269" y="0"/>
                    <a:pt x="8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9" name="Google Shape;819;p34"/>
          <p:cNvSpPr/>
          <p:nvPr/>
        </p:nvSpPr>
        <p:spPr>
          <a:xfrm>
            <a:off x="8360262" y="406873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866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деления отрезка пополам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6921" y="919972"/>
            <a:ext cx="49034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Позволяет решать уравнения вида</a:t>
            </a: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97555"/>
              </p:ext>
            </p:extLst>
          </p:nvPr>
        </p:nvGraphicFramePr>
        <p:xfrm>
          <a:off x="1208965" y="1535773"/>
          <a:ext cx="1685370" cy="56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8965" y="1535773"/>
                        <a:ext cx="1685370" cy="56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2068"/>
              </p:ext>
            </p:extLst>
          </p:nvPr>
        </p:nvGraphicFramePr>
        <p:xfrm>
          <a:off x="5160335" y="857496"/>
          <a:ext cx="1320207" cy="56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0335" y="857496"/>
                        <a:ext cx="1320207" cy="56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20996"/>
              </p:ext>
            </p:extLst>
          </p:nvPr>
        </p:nvGraphicFramePr>
        <p:xfrm>
          <a:off x="566282" y="2167860"/>
          <a:ext cx="2970736" cy="52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282" y="2167860"/>
                        <a:ext cx="2970736" cy="525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90217" y="1419286"/>
            <a:ext cx="4593265" cy="3529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74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деления отрезка пополам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6921" y="919972"/>
            <a:ext cx="40683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Пусть некоторая функция </a:t>
            </a:r>
            <a:r>
              <a:rPr lang="en-US" sz="2000" dirty="0" smtClean="0"/>
              <a:t>f(x)</a:t>
            </a:r>
            <a:r>
              <a:rPr lang="ru-RU" sz="2000" dirty="0" smtClean="0"/>
              <a:t> непрерывна на интервале </a:t>
            </a:r>
            <a:r>
              <a:rPr lang="en-US" sz="2000" dirty="0" smtClean="0"/>
              <a:t>[a,</a:t>
            </a:r>
            <a:r>
              <a:rPr lang="ru-RU" sz="2000" dirty="0" smtClean="0"/>
              <a:t> </a:t>
            </a:r>
            <a:r>
              <a:rPr lang="en-US" sz="2000" dirty="0" smtClean="0"/>
              <a:t>b] </a:t>
            </a:r>
            <a:r>
              <a:rPr lang="ru-RU" sz="2000" dirty="0" smtClean="0"/>
              <a:t>и имеет разные знаки в точках </a:t>
            </a:r>
            <a:r>
              <a:rPr lang="en-US" sz="2000" dirty="0" smtClean="0"/>
              <a:t>x=a </a:t>
            </a:r>
            <a:r>
              <a:rPr lang="ru-RU" sz="2000" dirty="0" smtClean="0"/>
              <a:t>и </a:t>
            </a:r>
            <a:r>
              <a:rPr lang="en-US" sz="2000" dirty="0" smtClean="0"/>
              <a:t>x=b. </a:t>
            </a:r>
            <a:r>
              <a:rPr lang="ru-RU" sz="2000" dirty="0" smtClean="0"/>
              <a:t>Тогда в одной из промежуточных точек </a:t>
            </a:r>
            <a:r>
              <a:rPr lang="en-US" sz="2000" dirty="0" smtClean="0"/>
              <a:t>x=x* </a:t>
            </a:r>
            <a:r>
              <a:rPr lang="ru-RU" sz="2000" dirty="0" smtClean="0"/>
              <a:t>она обращается в ноль, то есть уравнения </a:t>
            </a:r>
            <a:r>
              <a:rPr lang="en-US" sz="2000" dirty="0" smtClean="0"/>
              <a:t>f(x)=0 </a:t>
            </a:r>
            <a:r>
              <a:rPr lang="ru-RU" sz="2000" dirty="0" smtClean="0"/>
              <a:t>имеет решение.</a:t>
            </a: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1702" y="1662858"/>
            <a:ext cx="4484699" cy="32149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34666" y="3756987"/>
            <a:ext cx="30767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Ищем наше первое решение </a:t>
            </a:r>
            <a:r>
              <a:rPr lang="en-US" sz="2000" dirty="0"/>
              <a:t>x* </a:t>
            </a:r>
            <a:r>
              <a:rPr lang="ru-RU" sz="2000" dirty="0" smtClean="0"/>
              <a:t>на интервале </a:t>
            </a:r>
            <a:r>
              <a:rPr lang="en-US" sz="2000" dirty="0" smtClean="0"/>
              <a:t>[0</a:t>
            </a:r>
            <a:r>
              <a:rPr lang="ru-RU" sz="2000" dirty="0" smtClean="0"/>
              <a:t>.25</a:t>
            </a:r>
            <a:r>
              <a:rPr lang="en-US" sz="2000" dirty="0" smtClean="0"/>
              <a:t>,</a:t>
            </a:r>
            <a:r>
              <a:rPr lang="ru-RU" sz="2000" dirty="0" smtClean="0"/>
              <a:t> 1</a:t>
            </a:r>
            <a:r>
              <a:rPr lang="en-US" sz="2000" dirty="0" smtClean="0"/>
              <a:t>]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0434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Алгоритм поиска решения </a:t>
            </a:r>
            <a:r>
              <a:rPr lang="en-US" sz="2800" dirty="0" smtClean="0"/>
              <a:t>x</a:t>
            </a:r>
            <a:r>
              <a:rPr lang="ru-RU" sz="2800" dirty="0" smtClean="0"/>
              <a:t>*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6921" y="919972"/>
            <a:ext cx="40683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Вычислить середину интервала </a:t>
            </a:r>
            <a:r>
              <a:rPr lang="en-US" sz="2000" b="1" dirty="0" smtClean="0">
                <a:solidFill>
                  <a:srgbClr val="1F1F1F"/>
                </a:solidFill>
                <a:latin typeface="+mn-lt"/>
              </a:rPr>
              <a:t>c = (</a:t>
            </a:r>
            <a:r>
              <a:rPr lang="en-US" sz="2000" b="1" dirty="0" err="1" smtClean="0">
                <a:solidFill>
                  <a:srgbClr val="1F1F1F"/>
                </a:solidFill>
                <a:latin typeface="+mn-lt"/>
              </a:rPr>
              <a:t>a+b</a:t>
            </a:r>
            <a:r>
              <a:rPr lang="en-US" sz="2000" b="1" dirty="0" smtClean="0">
                <a:solidFill>
                  <a:srgbClr val="1F1F1F"/>
                </a:solidFill>
                <a:latin typeface="+mn-lt"/>
              </a:rPr>
              <a:t>) / 2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Если на отрезке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[</a:t>
            </a:r>
            <a:r>
              <a:rPr lang="en-US" sz="2000" dirty="0" err="1" smtClean="0">
                <a:solidFill>
                  <a:srgbClr val="1F1F1F"/>
                </a:solidFill>
                <a:latin typeface="+mn-lt"/>
              </a:rPr>
              <a:t>a,c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] 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есть решение, то присвоить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b=c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, иначе присвоить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a=c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Повторять шаги 1-2 до тех пор, пока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b-a&gt;2</a:t>
            </a:r>
            <a:r>
              <a:rPr lang="el-GR" sz="2000" dirty="0" smtClean="0">
                <a:solidFill>
                  <a:srgbClr val="1F1F1F"/>
                </a:solidFill>
                <a:latin typeface="+mn-lt"/>
              </a:rPr>
              <a:t>ε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113" y="1587428"/>
            <a:ext cx="4300556" cy="31586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9507" y="3187799"/>
            <a:ext cx="38631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Как понять, что на отрезке 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a,c</a:t>
            </a:r>
            <a:r>
              <a:rPr lang="en-US" sz="2000" b="1" dirty="0" smtClean="0"/>
              <a:t>] </a:t>
            </a:r>
            <a:r>
              <a:rPr lang="ru-RU" sz="2000" b="1" dirty="0" smtClean="0"/>
              <a:t>есть решение?</a:t>
            </a:r>
            <a:endParaRPr lang="ru-RU" sz="2000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09520"/>
              </p:ext>
            </p:extLst>
          </p:nvPr>
        </p:nvGraphicFramePr>
        <p:xfrm>
          <a:off x="945927" y="4032657"/>
          <a:ext cx="2294793" cy="59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5927" y="4032657"/>
                        <a:ext cx="2294793" cy="59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7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32605" y="487581"/>
            <a:ext cx="681727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На каждом шаге цикла длина отрезка уменьшается в 2 раза, за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n 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шагов она уменьшится в 2</a:t>
            </a:r>
            <a:r>
              <a:rPr lang="en-US" sz="2000" baseline="30000" dirty="0" smtClean="0">
                <a:solidFill>
                  <a:srgbClr val="1F1F1F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 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раз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Сколько нужно шагов, чтобы найти решение с точностью до 0.001, если начальный отрезок был единичной длины?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4660" y="2252134"/>
            <a:ext cx="748532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Итог</a:t>
            </a:r>
          </a:p>
          <a:p>
            <a:r>
              <a:rPr lang="ru-RU" sz="2000" dirty="0" smtClean="0"/>
              <a:t>Метод деления отрезка пополам очень </a:t>
            </a:r>
            <a:r>
              <a:rPr lang="ru-RU" sz="2000" b="1" dirty="0" smtClean="0"/>
              <a:t>прост</a:t>
            </a:r>
            <a:r>
              <a:rPr lang="ru-RU" sz="2000" dirty="0" smtClean="0"/>
              <a:t> и </a:t>
            </a:r>
            <a:r>
              <a:rPr lang="ru-RU" sz="2000" b="1" dirty="0" smtClean="0"/>
              <a:t>надежен</a:t>
            </a:r>
            <a:r>
              <a:rPr lang="ru-RU" sz="2000" dirty="0" smtClean="0"/>
              <a:t>. </a:t>
            </a:r>
            <a:r>
              <a:rPr lang="ru-RU" sz="2000" b="1" dirty="0" smtClean="0"/>
              <a:t>Однако</a:t>
            </a:r>
            <a:r>
              <a:rPr lang="ru-RU" sz="2000" dirty="0" smtClean="0"/>
              <a:t> для его применения нужно </a:t>
            </a:r>
            <a:r>
              <a:rPr lang="ru-RU" sz="2000" b="1" dirty="0" smtClean="0"/>
              <a:t>заранее отделить корни уравнения</a:t>
            </a:r>
            <a:r>
              <a:rPr lang="ru-RU" sz="2000" dirty="0" smtClean="0"/>
              <a:t>, то есть найти отрезки, каждый из которых содержит только один корень. Таким образом, решения уравнения проводится в </a:t>
            </a:r>
            <a:r>
              <a:rPr lang="ru-RU" sz="2000" b="1" dirty="0" smtClean="0">
                <a:solidFill>
                  <a:schemeClr val="tx1"/>
                </a:solidFill>
              </a:rPr>
              <a:t>два этапа – отделение корней и уточнение корней</a:t>
            </a:r>
            <a:r>
              <a:rPr lang="ru-RU" sz="2000" dirty="0" smtClean="0"/>
              <a:t>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50019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. Решим задачу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6920" y="919972"/>
            <a:ext cx="73559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Вася бросает мяч со скоростью 12 м/с. Под каким углом к горизонту ему стоит бросить мяч, чтобы попасть в мишень на высоте 4 м на расстоянии 10 м от Васи? В момент броска мяч находится на высоте 2 м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801" y="2665419"/>
            <a:ext cx="6096851" cy="2010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7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. Решим задачу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801" y="2665419"/>
            <a:ext cx="6096851" cy="2010056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23074"/>
              </p:ext>
            </p:extLst>
          </p:nvPr>
        </p:nvGraphicFramePr>
        <p:xfrm>
          <a:off x="751968" y="975572"/>
          <a:ext cx="2354939" cy="120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1295280" imgH="660240" progId="Equation.DSMT4">
                  <p:embed/>
                </p:oleObj>
              </mc:Choice>
              <mc:Fallback>
                <p:oleObj name="Equation" r:id="rId4" imgW="1295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968" y="975572"/>
                        <a:ext cx="2354939" cy="120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05773"/>
              </p:ext>
            </p:extLst>
          </p:nvPr>
        </p:nvGraphicFramePr>
        <p:xfrm>
          <a:off x="3669782" y="1209232"/>
          <a:ext cx="3827775" cy="83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2158920" imgH="469800" progId="Equation.DSMT4">
                  <p:embed/>
                </p:oleObj>
              </mc:Choice>
              <mc:Fallback>
                <p:oleObj name="Equation" r:id="rId6" imgW="2158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9782" y="1209232"/>
                        <a:ext cx="3827775" cy="833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46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Итоговые графики</a:t>
            </a:r>
            <a:endParaRPr lang="ru-RU" sz="28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437" y="900223"/>
            <a:ext cx="8018299" cy="403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79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Вычисление длины кривой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00705" y="2302203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Разбить нашу кривую на маленькие участки и заменим каждый участок отрезком так, чтобы получилась ломаная. 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00706" y="1086548"/>
            <a:ext cx="7355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апрямую сложно посчитать длину кривой если она задана произвольной функцией. Поэтому нужно как-то упростить задачу. Что можно сделать?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0704" y="3216218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а каждом участке этой ломанной посчитать ее длину по теореме Пифагора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8491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. Парабола </a:t>
            </a:r>
            <a:r>
              <a:rPr lang="en-US" sz="2800" dirty="0" smtClean="0"/>
              <a:t>y=x</a:t>
            </a:r>
            <a:r>
              <a:rPr lang="en-US" sz="2800" baseline="30000" dirty="0" smtClean="0"/>
              <a:t>2</a:t>
            </a:r>
            <a:endParaRPr lang="ru-RU" sz="2800" baseline="300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r="2608" b="687"/>
          <a:stretch/>
        </p:blipFill>
        <p:spPr>
          <a:xfrm>
            <a:off x="3194568" y="1009120"/>
            <a:ext cx="4904266" cy="352743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90624" y="1185785"/>
            <a:ext cx="28069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Разбили параболу на ломаную линию, состоящую из трех звеньев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Вычислили длину каждого звен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Просуммировали длины 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89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Вычисление площадей под графиком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916427"/>
            <a:ext cx="7355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Другое применение метода дискретизации – это подсчет площади под графиком. (что по сути является численным счетом значения интегралов)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34665" y="2128575"/>
            <a:ext cx="7355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Пусть нам задана какая-то функция </a:t>
            </a:r>
            <a:r>
              <a:rPr lang="en-US" sz="2000" dirty="0" smtClean="0"/>
              <a:t>f(x)</a:t>
            </a:r>
            <a:r>
              <a:rPr lang="ru-RU" sz="2000" dirty="0" smtClean="0"/>
              <a:t>. Нам нужно посчитать чему равна площадь под графиком этой функции на интервале </a:t>
            </a:r>
            <a:r>
              <a:rPr lang="en-US" sz="2000" dirty="0" smtClean="0"/>
              <a:t>[</a:t>
            </a:r>
            <a:r>
              <a:rPr lang="en-US" sz="2000" dirty="0" err="1" smtClean="0"/>
              <a:t>a,b</a:t>
            </a:r>
            <a:r>
              <a:rPr lang="en-US" sz="2000" dirty="0" smtClean="0"/>
              <a:t>]</a:t>
            </a:r>
            <a:r>
              <a:rPr lang="ru-RU" sz="2000" dirty="0" smtClean="0"/>
              <a:t>. Как будем это делать?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34665" y="3340723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Разобьем нашу фигуру на множество прямоугольников, площадь каждого из которых мы сможем легко посчитать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023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1138" y="310346"/>
            <a:ext cx="6528391" cy="1329429"/>
          </a:xfrm>
        </p:spPr>
        <p:txBody>
          <a:bodyPr/>
          <a:lstStyle/>
          <a:p>
            <a:r>
              <a:rPr lang="ru-RU" sz="4000" dirty="0" smtClean="0"/>
              <a:t>Погрешность измерений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51138" y="1344906"/>
            <a:ext cx="658509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Все в нашем мире измеряется неточно, с некоторой погрешностью (отклонением от истинного значения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Roboto"/>
              </a:rPr>
              <a:t>Погрешность измерительных приборов принято считать равной половине цены деления.</a:t>
            </a: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pic>
        <p:nvPicPr>
          <p:cNvPr id="1026" name="Picture 2" descr="Picture backgrou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04" r="32113"/>
          <a:stretch/>
        </p:blipFill>
        <p:spPr bwMode="auto">
          <a:xfrm>
            <a:off x="6840279" y="1312824"/>
            <a:ext cx="1260228" cy="3521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icture backgrou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57" y="3374571"/>
            <a:ext cx="5241036" cy="1022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1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 </a:t>
            </a:r>
            <a:r>
              <a:rPr lang="en-US" sz="2800" dirty="0" smtClean="0"/>
              <a:t>f(x) = x</a:t>
            </a:r>
            <a:r>
              <a:rPr lang="en-US" sz="2800" baseline="30000" dirty="0" smtClean="0"/>
              <a:t>2 </a:t>
            </a:r>
            <a:r>
              <a:rPr lang="en-US" sz="2800" dirty="0" smtClean="0"/>
              <a:t>, a=0, b=4</a:t>
            </a:r>
            <a:endParaRPr lang="ru-RU" sz="2800" baseline="300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78" r="33643" b="50471"/>
          <a:stretch/>
        </p:blipFill>
        <p:spPr>
          <a:xfrm>
            <a:off x="273288" y="1045878"/>
            <a:ext cx="4115409" cy="301576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71" t="-1092" r="383" b="50312"/>
          <a:stretch/>
        </p:blipFill>
        <p:spPr>
          <a:xfrm>
            <a:off x="4608961" y="1007687"/>
            <a:ext cx="3975058" cy="3053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05676" y="4231758"/>
            <a:ext cx="7606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/>
              <a:t>Можно как-то лучше посчитать?</a:t>
            </a:r>
            <a:endParaRPr lang="ru-RU" sz="3600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31785"/>
              </p:ext>
            </p:extLst>
          </p:nvPr>
        </p:nvGraphicFramePr>
        <p:xfrm>
          <a:off x="805676" y="2084955"/>
          <a:ext cx="2144478" cy="6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1498320" imgH="469800" progId="Equation.DSMT4">
                  <p:embed/>
                </p:oleObj>
              </mc:Choice>
              <mc:Fallback>
                <p:oleObj name="Equation" r:id="rId4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676" y="2084955"/>
                        <a:ext cx="2144478" cy="67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66176"/>
              </p:ext>
            </p:extLst>
          </p:nvPr>
        </p:nvGraphicFramePr>
        <p:xfrm>
          <a:off x="4921085" y="2054863"/>
          <a:ext cx="1977499" cy="62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1085" y="2054863"/>
                        <a:ext cx="1977499" cy="62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83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 </a:t>
            </a:r>
            <a:r>
              <a:rPr lang="en-US" sz="2800" dirty="0" smtClean="0"/>
              <a:t>f(x) = x</a:t>
            </a:r>
            <a:r>
              <a:rPr lang="en-US" sz="2800" baseline="30000" dirty="0" smtClean="0"/>
              <a:t>2 </a:t>
            </a:r>
            <a:r>
              <a:rPr lang="en-US" sz="2800" dirty="0" smtClean="0"/>
              <a:t>, a=0, b=4</a:t>
            </a:r>
            <a:endParaRPr lang="ru-RU" sz="2800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600113" y="4203405"/>
            <a:ext cx="82237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/>
              <a:t>Можно еще как-нибудь посчитать?</a:t>
            </a:r>
            <a:endParaRPr lang="ru-RU" sz="36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" t="51011" r="66741" b="-540"/>
          <a:stretch/>
        </p:blipFill>
        <p:spPr>
          <a:xfrm>
            <a:off x="699350" y="1031764"/>
            <a:ext cx="4446808" cy="324323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82454"/>
              </p:ext>
            </p:extLst>
          </p:nvPr>
        </p:nvGraphicFramePr>
        <p:xfrm>
          <a:off x="5353013" y="2120936"/>
          <a:ext cx="2990710" cy="81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1726920" imgH="469800" progId="Equation.DSMT4">
                  <p:embed/>
                </p:oleObj>
              </mc:Choice>
              <mc:Fallback>
                <p:oleObj name="Equation" r:id="rId4" imgW="1726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3013" y="2120936"/>
                        <a:ext cx="2990710" cy="81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32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Пример </a:t>
            </a:r>
            <a:r>
              <a:rPr lang="en-US" sz="2800" dirty="0" smtClean="0"/>
              <a:t>f(x) = x</a:t>
            </a:r>
            <a:r>
              <a:rPr lang="en-US" sz="2800" baseline="30000" dirty="0" smtClean="0"/>
              <a:t>2 </a:t>
            </a:r>
            <a:r>
              <a:rPr lang="en-US" sz="2800" dirty="0" smtClean="0"/>
              <a:t>, a=0, b=4</a:t>
            </a:r>
            <a:endParaRPr lang="ru-RU" sz="2800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600113" y="4203405"/>
            <a:ext cx="82237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/>
              <a:t>Можно еще как-нибудь посчитать?</a:t>
            </a:r>
            <a:endParaRPr lang="ru-RU" sz="36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68967"/>
              </p:ext>
            </p:extLst>
          </p:nvPr>
        </p:nvGraphicFramePr>
        <p:xfrm>
          <a:off x="5811616" y="2267318"/>
          <a:ext cx="2788549" cy="67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942920" imgH="469800" progId="Equation.DSMT4">
                  <p:embed/>
                </p:oleObj>
              </mc:Choice>
              <mc:Fallback>
                <p:oleObj name="Equation" r:id="rId3" imgW="1942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616" y="2267318"/>
                        <a:ext cx="2788549" cy="67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210" y="793898"/>
            <a:ext cx="5031609" cy="348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06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Оптимизация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916427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Чтобы задача оптимизации стала осмысленной, нужно ввести </a:t>
            </a:r>
            <a:r>
              <a:rPr lang="ru-RU" sz="2000" b="1" dirty="0" smtClean="0"/>
              <a:t>ограничения</a:t>
            </a:r>
            <a:r>
              <a:rPr lang="ru-RU" sz="2000" dirty="0" smtClean="0"/>
              <a:t>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6693" y="1774632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С точки зрения математики, </a:t>
            </a:r>
            <a:r>
              <a:rPr lang="ru-RU" sz="2000" b="1" dirty="0" smtClean="0"/>
              <a:t>цель оптимизации </a:t>
            </a:r>
            <a:r>
              <a:rPr lang="ru-RU" sz="2000" dirty="0" smtClean="0"/>
              <a:t>выбрать неизвестную величину </a:t>
            </a:r>
            <a:r>
              <a:rPr lang="ru-RU" sz="2000" b="1" i="1" dirty="0" smtClean="0"/>
              <a:t>х</a:t>
            </a:r>
            <a:r>
              <a:rPr lang="ru-RU" sz="2000" dirty="0" smtClean="0"/>
              <a:t> </a:t>
            </a:r>
            <a:r>
              <a:rPr lang="ru-RU" sz="2000" b="1" dirty="0" smtClean="0"/>
              <a:t>наилучшим</a:t>
            </a:r>
            <a:r>
              <a:rPr lang="ru-RU" sz="2000" dirty="0" smtClean="0"/>
              <a:t> образом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56692" y="2553914"/>
            <a:ext cx="82052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Чтобы задача оптимизации была </a:t>
            </a:r>
            <a:r>
              <a:rPr lang="ru-RU" sz="2000" b="1" dirty="0" smtClean="0"/>
              <a:t>корректной</a:t>
            </a:r>
            <a:r>
              <a:rPr lang="ru-RU" sz="2000" dirty="0" smtClean="0"/>
              <a:t>, нужно определить </a:t>
            </a:r>
            <a:r>
              <a:rPr lang="ru-RU" sz="2000" b="1" dirty="0" smtClean="0"/>
              <a:t>целевую функцию </a:t>
            </a:r>
            <a:r>
              <a:rPr lang="en-US" sz="2000" b="1" dirty="0" smtClean="0"/>
              <a:t>f(x)</a:t>
            </a:r>
            <a:r>
              <a:rPr lang="en-US" sz="2000" dirty="0" smtClean="0"/>
              <a:t>, </a:t>
            </a:r>
            <a:r>
              <a:rPr lang="ru-RU" sz="2000" dirty="0" smtClean="0"/>
              <a:t>которая позволяет сравнивать решение. </a:t>
            </a:r>
          </a:p>
          <a:p>
            <a:r>
              <a:rPr lang="ru-RU" sz="2000" dirty="0" smtClean="0"/>
              <a:t>Оптимальным называется такое решение, при котором функция достигает </a:t>
            </a:r>
            <a:r>
              <a:rPr lang="ru-RU" sz="2000" b="1" dirty="0" smtClean="0"/>
              <a:t>минимума</a:t>
            </a:r>
            <a:r>
              <a:rPr lang="ru-RU" sz="2000" dirty="0" smtClean="0"/>
              <a:t> или </a:t>
            </a:r>
            <a:r>
              <a:rPr lang="ru-RU" sz="2000" b="1" dirty="0" smtClean="0"/>
              <a:t>максимума</a:t>
            </a:r>
            <a:r>
              <a:rPr lang="ru-RU" sz="2000" dirty="0" smtClean="0"/>
              <a:t>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34665" y="4099068"/>
            <a:ext cx="73559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Чтобы задача оптимизации стала осмысленной, нужно ввести </a:t>
            </a:r>
            <a:r>
              <a:rPr lang="ru-RU" sz="2000" b="1" dirty="0" smtClean="0"/>
              <a:t>ограничения</a:t>
            </a:r>
            <a:r>
              <a:rPr lang="ru-RU" sz="2000" dirty="0" smtClean="0"/>
              <a:t>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1754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дихотомии.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1823" y="1395163"/>
            <a:ext cx="4465838" cy="3502157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482450" y="1868970"/>
            <a:ext cx="344320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Вычислить значение функции в точках</a:t>
            </a:r>
            <a:endParaRPr lang="en-US" sz="2000" dirty="0" smtClean="0">
              <a:solidFill>
                <a:srgbClr val="1F1F1F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mid1 = a + (b-a)/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</a:rPr>
              <a:t>mid2 =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b - </a:t>
            </a:r>
            <a:r>
              <a:rPr lang="en-US" sz="2000" dirty="0">
                <a:solidFill>
                  <a:srgbClr val="1F1F1F"/>
                </a:solidFill>
              </a:rPr>
              <a:t>(b-a)/</a:t>
            </a:r>
            <a:r>
              <a:rPr lang="en-US" sz="2000" dirty="0" smtClean="0">
                <a:solidFill>
                  <a:srgbClr val="1F1F1F"/>
                </a:solidFill>
              </a:rPr>
              <a:t>3</a:t>
            </a:r>
            <a:endParaRPr lang="en-US" sz="2000" b="1" dirty="0" smtClean="0">
              <a:solidFill>
                <a:srgbClr val="1F1F1F"/>
              </a:solidFill>
              <a:latin typeface="+mn-lt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Если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f(mid1)&lt;f(mid2)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, то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b=mid2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, иначе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a=mid1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Повторять шаги 1-2 до тех пор, пока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b-a&gt;2</a:t>
            </a:r>
            <a:r>
              <a:rPr lang="el-GR" sz="2000" dirty="0" smtClean="0">
                <a:solidFill>
                  <a:srgbClr val="1F1F1F"/>
                </a:solidFill>
                <a:latin typeface="+mn-lt"/>
              </a:rPr>
              <a:t>ε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4666" y="834700"/>
            <a:ext cx="71349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рактически все тоже самое, что и было в методе деления отрезков пополам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71374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дихотомии.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260380" y="1158387"/>
            <a:ext cx="2259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ервая итерация</a:t>
            </a:r>
            <a:endParaRPr lang="ru-RU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666" y="1688890"/>
            <a:ext cx="3710763" cy="311344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780" y="1721588"/>
            <a:ext cx="3754201" cy="30480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80213" y="1158387"/>
            <a:ext cx="2259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Вторая итерация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9291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890998"/>
          </a:xfrm>
        </p:spPr>
        <p:txBody>
          <a:bodyPr/>
          <a:lstStyle/>
          <a:p>
            <a:r>
              <a:rPr lang="ru-RU" sz="2800" dirty="0" smtClean="0"/>
              <a:t>Пример: оптимальная раскройка листа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455" y="3220228"/>
            <a:ext cx="5582429" cy="1524213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34666" y="1363067"/>
            <a:ext cx="82052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 углах квадратного листа железа, сторона которого 1 м, вырезают четыре квадрата со стороной х. Затем складывают получившуюся развертку и сваривают швы. Получается бак. Нужно выбрать размер выреза так, чтобы получился бак наибольшего объема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8918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890998"/>
          </a:xfrm>
        </p:spPr>
        <p:txBody>
          <a:bodyPr/>
          <a:lstStyle/>
          <a:p>
            <a:r>
              <a:rPr lang="ru-RU" sz="2800" dirty="0" smtClean="0"/>
              <a:t>Пример: оптимальная раскройка листа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455" y="3220228"/>
            <a:ext cx="5582429" cy="1524213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34666" y="1363067"/>
            <a:ext cx="82052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Для того, чтобы грамотно поставить задачу оптимизации, нужно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Определить целевую функцию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Задать ограничения на возможные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x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92190"/>
              </p:ext>
            </p:extLst>
          </p:nvPr>
        </p:nvGraphicFramePr>
        <p:xfrm>
          <a:off x="1493873" y="2550278"/>
          <a:ext cx="2325871" cy="49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3873" y="2550278"/>
                        <a:ext cx="2325871" cy="49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64261"/>
              </p:ext>
            </p:extLst>
          </p:nvPr>
        </p:nvGraphicFramePr>
        <p:xfrm>
          <a:off x="4746550" y="2481263"/>
          <a:ext cx="2188605" cy="56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6550" y="2481263"/>
                        <a:ext cx="2188605" cy="56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5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890998"/>
          </a:xfrm>
        </p:spPr>
        <p:txBody>
          <a:bodyPr/>
          <a:lstStyle/>
          <a:p>
            <a:r>
              <a:rPr lang="ru-RU" sz="2800" dirty="0" smtClean="0"/>
              <a:t>Пример: оптимальная раскройка листа</a:t>
            </a:r>
            <a:endParaRPr lang="ru-RU" sz="28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666" y="1318438"/>
            <a:ext cx="7755463" cy="350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758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Обработка результатов экспериментов. 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6693" y="1774632"/>
            <a:ext cx="73559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Многие практические задачи связаны с проведением эксперимента, в результате которого исследователь получает массивы данных. Затем эти данные необходимо обработать, для того чтобы выявить закономерности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34666" y="3444875"/>
            <a:ext cx="79501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апример, с помощью динамометра и линейки можно экспериментально определить жесткость пружины.</a:t>
            </a:r>
            <a:r>
              <a:rPr lang="en-US" sz="2000" dirty="0" smtClean="0"/>
              <a:t> (</a:t>
            </a:r>
            <a:r>
              <a:rPr lang="ru-RU" sz="2000" dirty="0" smtClean="0"/>
              <a:t>Закон Гука)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78325"/>
              </p:ext>
            </p:extLst>
          </p:nvPr>
        </p:nvGraphicFramePr>
        <p:xfrm>
          <a:off x="3292959" y="4296771"/>
          <a:ext cx="1216764" cy="4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2959" y="4296771"/>
                        <a:ext cx="1216764" cy="4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063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1138" y="310346"/>
            <a:ext cx="6528391" cy="1329429"/>
          </a:xfrm>
        </p:spPr>
        <p:txBody>
          <a:bodyPr/>
          <a:lstStyle/>
          <a:p>
            <a:r>
              <a:rPr lang="ru-RU" sz="4000" dirty="0" smtClean="0"/>
              <a:t>Виды погрешностей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551138" y="1344906"/>
            <a:ext cx="6585097" cy="1235248"/>
            <a:chOff x="551138" y="1344906"/>
            <a:chExt cx="6585097" cy="1235248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551138" y="1344906"/>
              <a:ext cx="6585097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ru-RU" sz="2000" dirty="0" smtClean="0"/>
                <a:t>Абсолютная погрешность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ru-RU" sz="2000" dirty="0">
                <a:solidFill>
                  <a:srgbClr val="1F1F1F"/>
                </a:solidFill>
                <a:latin typeface="Roboto"/>
              </a:endParaRPr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012509"/>
                </p:ext>
              </p:extLst>
            </p:nvPr>
          </p:nvGraphicFramePr>
          <p:xfrm>
            <a:off x="698499" y="1793422"/>
            <a:ext cx="4076701" cy="786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3" imgW="1447560" imgH="279360" progId="Equation.DSMT4">
                    <p:embed/>
                  </p:oleObj>
                </mc:Choice>
                <mc:Fallback>
                  <p:oleObj name="Equation" r:id="rId3" imgW="1447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8499" y="1793422"/>
                          <a:ext cx="4076701" cy="786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/>
          <p:nvPr/>
        </p:nvGrpSpPr>
        <p:grpSpPr>
          <a:xfrm>
            <a:off x="551138" y="2733801"/>
            <a:ext cx="6585097" cy="1648257"/>
            <a:chOff x="551138" y="1344906"/>
            <a:chExt cx="6585097" cy="1648257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551138" y="1344906"/>
              <a:ext cx="6585097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ru-RU" sz="2000" dirty="0" smtClean="0"/>
                <a:t>Относительная погрешность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ru-RU" sz="2000" dirty="0">
                <a:solidFill>
                  <a:srgbClr val="1F1F1F"/>
                </a:solidFill>
                <a:latin typeface="Roboto"/>
              </a:endParaRPr>
            </a:p>
          </p:txBody>
        </p:sp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075566"/>
                </p:ext>
              </p:extLst>
            </p:nvPr>
          </p:nvGraphicFramePr>
          <p:xfrm>
            <a:off x="1002505" y="1743801"/>
            <a:ext cx="3468687" cy="124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5" imgW="1231560" imgH="444240" progId="Equation.DSMT4">
                    <p:embed/>
                  </p:oleObj>
                </mc:Choice>
                <mc:Fallback>
                  <p:oleObj name="Equation" r:id="rId5" imgW="1231560" imgH="444240" progId="Equation.DSMT4">
                    <p:embed/>
                    <p:pic>
                      <p:nvPicPr>
                        <p:cNvPr id="3" name="Объект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2505" y="1743801"/>
                          <a:ext cx="3468687" cy="1249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5450958" y="2839259"/>
            <a:ext cx="3533233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800" dirty="0" smtClean="0"/>
              <a:t>Какая погрешность более полезна в реальной жизни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30170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Результаты экспериментов</a:t>
            </a:r>
            <a:endParaRPr lang="ru-RU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192479"/>
              </p:ext>
            </p:extLst>
          </p:nvPr>
        </p:nvGraphicFramePr>
        <p:xfrm>
          <a:off x="1222239" y="1282827"/>
          <a:ext cx="1875380" cy="3337560"/>
        </p:xfrm>
        <a:graphic>
          <a:graphicData uri="http://schemas.openxmlformats.org/drawingml/2006/table">
            <a:tbl>
              <a:tblPr firstRow="1" bandRow="1">
                <a:tableStyleId>{D6F91BCB-CB81-4712-BD70-95C83E202993}</a:tableStyleId>
              </a:tblPr>
              <a:tblGrid>
                <a:gridCol w="890096">
                  <a:extLst>
                    <a:ext uri="{9D8B030D-6E8A-4147-A177-3AD203B41FA5}">
                      <a16:colId xmlns:a16="http://schemas.microsoft.com/office/drawing/2014/main" val="4210862477"/>
                    </a:ext>
                  </a:extLst>
                </a:gridCol>
                <a:gridCol w="985284">
                  <a:extLst>
                    <a:ext uri="{9D8B030D-6E8A-4147-A177-3AD203B41FA5}">
                      <a16:colId xmlns:a16="http://schemas.microsoft.com/office/drawing/2014/main" val="31576255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,</a:t>
                      </a:r>
                      <a:r>
                        <a:rPr lang="en-US" baseline="0" dirty="0" smtClean="0"/>
                        <a:t> </a:t>
                      </a:r>
                      <a:r>
                        <a:rPr lang="ru-RU" baseline="0" dirty="0" smtClean="0"/>
                        <a:t>Н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, </a:t>
                      </a:r>
                      <a:r>
                        <a:rPr lang="ru-RU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м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0467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07799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3792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83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9338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.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22979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020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.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4708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.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445975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60624" y="1282827"/>
            <a:ext cx="3690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Как посчитать чему равен коэффициент жесткости по экспериментальным данным?</a:t>
            </a:r>
            <a:endParaRPr 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125938" y="2778454"/>
            <a:ext cx="3690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Хочется взять среднее, однако такой подход не очень хорошо обоснован с научной точки зрения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1790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наименьших квадратов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4666" y="843349"/>
            <a:ext cx="70853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усть у нас есть два набора исследуемых величин 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… ,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en-US" sz="2000" dirty="0" smtClean="0"/>
              <a:t>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… 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.</a:t>
            </a:r>
            <a:r>
              <a:rPr lang="ru-RU" sz="2000" dirty="0" smtClean="0"/>
              <a:t> Предполагается, что они связаны </a:t>
            </a:r>
            <a:r>
              <a:rPr lang="ru-RU" sz="2000" b="1" dirty="0" smtClean="0"/>
              <a:t>линейной</a:t>
            </a:r>
            <a:r>
              <a:rPr lang="ru-RU" sz="2000" dirty="0" smtClean="0"/>
              <a:t> зависимостью </a:t>
            </a:r>
            <a:r>
              <a:rPr lang="en-US" sz="2000" b="1" dirty="0" smtClean="0"/>
              <a:t>y=</a:t>
            </a:r>
            <a:r>
              <a:rPr lang="en-US" sz="2000" b="1" dirty="0" err="1" smtClean="0"/>
              <a:t>kx</a:t>
            </a:r>
            <a:r>
              <a:rPr lang="en-US" sz="2000" dirty="0" smtClean="0"/>
              <a:t>, </a:t>
            </a:r>
            <a:r>
              <a:rPr lang="ru-RU" sz="2000" dirty="0" smtClean="0"/>
              <a:t>где </a:t>
            </a:r>
            <a:r>
              <a:rPr lang="en-US" sz="2000" dirty="0" smtClean="0"/>
              <a:t>k</a:t>
            </a:r>
            <a:r>
              <a:rPr lang="ru-RU" sz="2000" dirty="0" smtClean="0"/>
              <a:t> – </a:t>
            </a:r>
            <a:r>
              <a:rPr lang="ru-RU" sz="2000" b="1" dirty="0" smtClean="0"/>
              <a:t>неизвестный</a:t>
            </a:r>
            <a:r>
              <a:rPr lang="ru-RU" sz="2000" dirty="0" smtClean="0"/>
              <a:t> коэффициент. Требуется найти </a:t>
            </a:r>
            <a:r>
              <a:rPr lang="ru-RU" sz="2000" b="1" dirty="0" smtClean="0"/>
              <a:t>оптимальное</a:t>
            </a:r>
            <a:r>
              <a:rPr lang="ru-RU" sz="2000" dirty="0" smtClean="0"/>
              <a:t> значение </a:t>
            </a:r>
            <a:r>
              <a:rPr lang="en-US" sz="2000" dirty="0" smtClean="0"/>
              <a:t>k</a:t>
            </a:r>
            <a:r>
              <a:rPr lang="ru-RU" sz="2000" dirty="0" smtClean="0"/>
              <a:t>, которое лучше всего соответствует исходным данным.</a:t>
            </a:r>
            <a:endParaRPr lang="ru-RU" sz="20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521522" y="3434150"/>
            <a:ext cx="35902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Каким образом выбрать целевую функцию?</a:t>
            </a:r>
            <a:endParaRPr lang="ru-RU" sz="2000" baseline="-250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7794" y="2474565"/>
            <a:ext cx="3406094" cy="259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21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4"/>
          <a:srcRect r="4545"/>
          <a:stretch/>
        </p:blipFill>
        <p:spPr>
          <a:xfrm>
            <a:off x="1367036" y="1488048"/>
            <a:ext cx="4496736" cy="356836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наименьших квадратов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76609" y="758374"/>
            <a:ext cx="7085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редположим, что выбран некоторый коэффициент </a:t>
            </a:r>
            <a:r>
              <a:rPr lang="en-US" sz="2000" dirty="0" smtClean="0"/>
              <a:t>k</a:t>
            </a:r>
            <a:r>
              <a:rPr lang="ru-RU" sz="2000" dirty="0" smtClean="0"/>
              <a:t>, так что для каждого 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i</a:t>
            </a:r>
            <a:r>
              <a:rPr lang="ru-RU" sz="2000" dirty="0" smtClean="0"/>
              <a:t> можно соответствующее ему значение </a:t>
            </a:r>
            <a:r>
              <a:rPr lang="en-US" sz="2000" dirty="0" smtClean="0"/>
              <a:t>Y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=</a:t>
            </a:r>
            <a:r>
              <a:rPr lang="en-US" sz="2000" dirty="0" err="1" smtClean="0"/>
              <a:t>kx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.</a:t>
            </a:r>
            <a:endParaRPr lang="ru-RU" sz="2000" baseline="-250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44352"/>
              </p:ext>
            </p:extLst>
          </p:nvPr>
        </p:nvGraphicFramePr>
        <p:xfrm>
          <a:off x="5942741" y="2824501"/>
          <a:ext cx="3107773" cy="89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741" y="2824501"/>
                        <a:ext cx="3107773" cy="89546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96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Метод наименьших квадратов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1388"/>
              </p:ext>
            </p:extLst>
          </p:nvPr>
        </p:nvGraphicFramePr>
        <p:xfrm>
          <a:off x="1336631" y="899940"/>
          <a:ext cx="5178056" cy="52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2743200" imgH="279360" progId="Equation.DSMT4">
                  <p:embed/>
                </p:oleObj>
              </mc:Choice>
              <mc:Fallback>
                <p:oleObj name="Equation" r:id="rId4" imgW="2743200" imgH="2793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31" y="899940"/>
                        <a:ext cx="5178056" cy="52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6631" y="3388920"/>
            <a:ext cx="6657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Что мы можем сказать по виду нашей целевой функции? Где ее минимум?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40659"/>
              </p:ext>
            </p:extLst>
          </p:nvPr>
        </p:nvGraphicFramePr>
        <p:xfrm>
          <a:off x="2644147" y="1914854"/>
          <a:ext cx="2868008" cy="5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4147" y="1914854"/>
                        <a:ext cx="2868008" cy="521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88418"/>
              </p:ext>
            </p:extLst>
          </p:nvPr>
        </p:nvGraphicFramePr>
        <p:xfrm>
          <a:off x="1193615" y="2472318"/>
          <a:ext cx="1145547" cy="79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8" imgW="622080" imgH="431640" progId="Equation.DSMT4">
                  <p:embed/>
                </p:oleObj>
              </mc:Choice>
              <mc:Fallback>
                <p:oleObj name="Equation" r:id="rId8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3615" y="2472318"/>
                        <a:ext cx="1145547" cy="794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03373"/>
              </p:ext>
            </p:extLst>
          </p:nvPr>
        </p:nvGraphicFramePr>
        <p:xfrm>
          <a:off x="3297303" y="2491838"/>
          <a:ext cx="1256711" cy="68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7303" y="2491838"/>
                        <a:ext cx="1256711" cy="68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7723"/>
              </p:ext>
            </p:extLst>
          </p:nvPr>
        </p:nvGraphicFramePr>
        <p:xfrm>
          <a:off x="5512155" y="2450642"/>
          <a:ext cx="1134649" cy="75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2155" y="2450642"/>
                        <a:ext cx="1134649" cy="756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89528" y="1514744"/>
            <a:ext cx="53095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Группируя слагаемые перед </a:t>
            </a:r>
            <a:r>
              <a:rPr lang="en-US" sz="2000" dirty="0" smtClean="0"/>
              <a:t>k, </a:t>
            </a:r>
            <a:r>
              <a:rPr lang="ru-RU" sz="2000" dirty="0" smtClean="0"/>
              <a:t>получаем</a:t>
            </a:r>
            <a:endParaRPr lang="ru-RU" sz="2000" baseline="-250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23732"/>
              </p:ext>
            </p:extLst>
          </p:nvPr>
        </p:nvGraphicFramePr>
        <p:xfrm>
          <a:off x="3638314" y="4167061"/>
          <a:ext cx="915700" cy="74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8314" y="4167061"/>
                        <a:ext cx="915700" cy="747018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43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Задач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916427"/>
            <a:ext cx="7355991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айти корни уравнений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</a:rPr>
              <a:t>x</a:t>
            </a:r>
            <a:r>
              <a:rPr lang="en-US" sz="2000" baseline="30000" dirty="0" smtClean="0">
                <a:solidFill>
                  <a:srgbClr val="1F1F1F"/>
                </a:solidFill>
              </a:rPr>
              <a:t>3</a:t>
            </a:r>
            <a:r>
              <a:rPr lang="en-US" sz="2000" dirty="0" smtClean="0">
                <a:solidFill>
                  <a:srgbClr val="1F1F1F"/>
                </a:solidFill>
              </a:rPr>
              <a:t> – x +1 = 0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F1F1F"/>
                </a:solidFill>
              </a:rPr>
              <a:t>x</a:t>
            </a:r>
            <a:r>
              <a:rPr lang="en-US" sz="2000" baseline="30000" dirty="0">
                <a:solidFill>
                  <a:srgbClr val="1F1F1F"/>
                </a:solidFill>
              </a:rPr>
              <a:t>3</a:t>
            </a:r>
            <a:r>
              <a:rPr lang="en-US" sz="2000" dirty="0">
                <a:solidFill>
                  <a:srgbClr val="1F1F1F"/>
                </a:solidFill>
              </a:rPr>
              <a:t> – </a:t>
            </a:r>
            <a:r>
              <a:rPr lang="en-US" sz="2000" dirty="0" smtClean="0">
                <a:solidFill>
                  <a:srgbClr val="1F1F1F"/>
                </a:solidFill>
              </a:rPr>
              <a:t>x</a:t>
            </a:r>
            <a:r>
              <a:rPr lang="en-US" sz="2000" baseline="30000" dirty="0" smtClean="0">
                <a:solidFill>
                  <a:srgbClr val="1F1F1F"/>
                </a:solidFill>
              </a:rPr>
              <a:t>2</a:t>
            </a:r>
            <a:r>
              <a:rPr lang="en-US" sz="2000" dirty="0" smtClean="0">
                <a:solidFill>
                  <a:srgbClr val="1F1F1F"/>
                </a:solidFill>
              </a:rPr>
              <a:t> – 9x + 9 </a:t>
            </a:r>
            <a:r>
              <a:rPr lang="en-US" sz="2000" dirty="0">
                <a:solidFill>
                  <a:srgbClr val="1F1F1F"/>
                </a:solidFill>
              </a:rPr>
              <a:t>= 0 </a:t>
            </a:r>
            <a:endParaRPr lang="en-US" sz="2000" dirty="0" smtClean="0">
              <a:solidFill>
                <a:srgbClr val="1F1F1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F1F1F"/>
                </a:solidFill>
              </a:rPr>
              <a:t>x</a:t>
            </a:r>
            <a:r>
              <a:rPr lang="en-US" sz="2000" baseline="30000" dirty="0" smtClean="0">
                <a:solidFill>
                  <a:srgbClr val="1F1F1F"/>
                </a:solidFill>
              </a:rPr>
              <a:t>2</a:t>
            </a:r>
            <a:r>
              <a:rPr lang="en-US" sz="2000" dirty="0" smtClean="0">
                <a:solidFill>
                  <a:srgbClr val="1F1F1F"/>
                </a:solidFill>
              </a:rPr>
              <a:t> – e</a:t>
            </a:r>
            <a:r>
              <a:rPr lang="en-US" sz="2000" baseline="30000" dirty="0" smtClean="0">
                <a:solidFill>
                  <a:srgbClr val="1F1F1F"/>
                </a:solidFill>
              </a:rPr>
              <a:t>x</a:t>
            </a:r>
            <a:r>
              <a:rPr lang="en-US" sz="2000" dirty="0" smtClean="0">
                <a:solidFill>
                  <a:srgbClr val="1F1F1F"/>
                </a:solidFill>
              </a:rPr>
              <a:t> = 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</a:rPr>
              <a:t>5x </a:t>
            </a:r>
            <a:r>
              <a:rPr lang="en-US" sz="2000" dirty="0">
                <a:solidFill>
                  <a:srgbClr val="1F1F1F"/>
                </a:solidFill>
              </a:rPr>
              <a:t>–</a:t>
            </a:r>
            <a:r>
              <a:rPr lang="en-US" sz="2000" dirty="0" smtClean="0">
                <a:solidFill>
                  <a:srgbClr val="1F1F1F"/>
                </a:solidFill>
              </a:rPr>
              <a:t> 6ln(x) – 7 = 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F1F1F"/>
                </a:solidFill>
              </a:rPr>
              <a:t>c</a:t>
            </a:r>
            <a:r>
              <a:rPr lang="en-US" sz="2000" dirty="0" smtClean="0">
                <a:solidFill>
                  <a:srgbClr val="1F1F1F"/>
                </a:solidFill>
              </a:rPr>
              <a:t>os(x) + 2x – 3 = 0</a:t>
            </a:r>
          </a:p>
          <a:p>
            <a:r>
              <a:rPr lang="en-US" sz="2000" dirty="0" smtClean="0">
                <a:solidFill>
                  <a:srgbClr val="1F1F1F"/>
                </a:solidFill>
              </a:rPr>
              <a:t>C </a:t>
            </a:r>
            <a:r>
              <a:rPr lang="ru-RU" sz="2000" dirty="0" smtClean="0">
                <a:solidFill>
                  <a:srgbClr val="1F1F1F"/>
                </a:solidFill>
              </a:rPr>
              <a:t>точностью до 0.01.</a:t>
            </a:r>
            <a:endParaRPr lang="en-US" sz="2000" dirty="0">
              <a:solidFill>
                <a:srgbClr val="1F1F1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1F1F1F"/>
              </a:solidFill>
            </a:endParaRPr>
          </a:p>
          <a:p>
            <a:endParaRPr lang="ru-RU" sz="2000" baseline="30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4886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Задач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916427"/>
            <a:ext cx="7355991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Пусть горка имеет форму, которую можно описать формулами 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os(x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os(x) + 0.1*x</a:t>
            </a:r>
            <a:r>
              <a:rPr lang="en-US" sz="2000" baseline="30000" dirty="0" smtClean="0"/>
              <a:t>2</a:t>
            </a:r>
            <a:endParaRPr lang="en-US" sz="2000" baseline="30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-</a:t>
            </a:r>
            <a:r>
              <a:rPr lang="en-US" sz="2000" dirty="0" err="1" smtClean="0">
                <a:solidFill>
                  <a:srgbClr val="1F1F1F"/>
                </a:solidFill>
                <a:latin typeface="+mn-lt"/>
              </a:rPr>
              <a:t>tanh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(x-</a:t>
            </a:r>
            <a:r>
              <a:rPr lang="el-GR" sz="2000" dirty="0" smtClean="0">
                <a:solidFill>
                  <a:srgbClr val="1F1F1F"/>
                </a:solidFill>
                <a:latin typeface="+mn-lt"/>
              </a:rPr>
              <a:t>π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/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-0.2*(x-</a:t>
            </a:r>
            <a:r>
              <a:rPr lang="el-GR" sz="2000" dirty="0">
                <a:solidFill>
                  <a:srgbClr val="1F1F1F"/>
                </a:solidFill>
              </a:rPr>
              <a:t> </a:t>
            </a:r>
            <a:r>
              <a:rPr lang="el-GR" sz="2000" dirty="0" smtClean="0">
                <a:solidFill>
                  <a:srgbClr val="1F1F1F"/>
                </a:solidFill>
              </a:rPr>
              <a:t>π</a:t>
            </a:r>
            <a:r>
              <a:rPr lang="en-US" sz="2000" dirty="0" smtClean="0">
                <a:solidFill>
                  <a:srgbClr val="1F1F1F"/>
                </a:solidFill>
              </a:rPr>
              <a:t>)</a:t>
            </a:r>
            <a:r>
              <a:rPr lang="en-US" sz="2000" baseline="30000" dirty="0" smtClean="0">
                <a:solidFill>
                  <a:srgbClr val="1F1F1F"/>
                </a:solidFill>
              </a:rPr>
              <a:t>3</a:t>
            </a:r>
            <a:r>
              <a:rPr lang="en-US" sz="2000" dirty="0" smtClean="0">
                <a:solidFill>
                  <a:srgbClr val="1F1F1F"/>
                </a:solidFill>
              </a:rPr>
              <a:t> +</a:t>
            </a:r>
            <a:r>
              <a:rPr lang="en-US" sz="2000" baseline="30000" dirty="0" smtClean="0">
                <a:solidFill>
                  <a:srgbClr val="1F1F1F"/>
                </a:solidFill>
              </a:rPr>
              <a:t> </a:t>
            </a:r>
            <a:r>
              <a:rPr lang="en-US" sz="2000" dirty="0" smtClean="0">
                <a:solidFill>
                  <a:srgbClr val="1F1F1F"/>
                </a:solidFill>
              </a:rPr>
              <a:t>0.5*(</a:t>
            </a:r>
            <a:r>
              <a:rPr lang="en-US" sz="2000" dirty="0">
                <a:solidFill>
                  <a:srgbClr val="1F1F1F"/>
                </a:solidFill>
              </a:rPr>
              <a:t>x-</a:t>
            </a:r>
            <a:r>
              <a:rPr lang="el-GR" sz="2000" dirty="0">
                <a:solidFill>
                  <a:srgbClr val="1F1F1F"/>
                </a:solidFill>
              </a:rPr>
              <a:t> π</a:t>
            </a:r>
            <a:r>
              <a:rPr lang="en-US" sz="2000" dirty="0" smtClean="0">
                <a:solidFill>
                  <a:srgbClr val="1F1F1F"/>
                </a:solidFill>
              </a:rPr>
              <a:t>)</a:t>
            </a:r>
            <a:r>
              <a:rPr lang="en-US" sz="2000" baseline="30000" dirty="0" smtClean="0">
                <a:solidFill>
                  <a:srgbClr val="1F1F1F"/>
                </a:solidFill>
              </a:rPr>
              <a:t>2</a:t>
            </a:r>
            <a:r>
              <a:rPr lang="en-US" sz="2000" dirty="0" smtClean="0">
                <a:solidFill>
                  <a:srgbClr val="1F1F1F"/>
                </a:solidFill>
              </a:rPr>
              <a:t> +1</a:t>
            </a:r>
          </a:p>
          <a:p>
            <a:r>
              <a:rPr lang="ru-RU" sz="2000" dirty="0" smtClean="0">
                <a:solidFill>
                  <a:srgbClr val="1F1F1F"/>
                </a:solidFill>
              </a:rPr>
              <a:t>На отрезке от 0 до </a:t>
            </a:r>
            <a:r>
              <a:rPr lang="el-GR" sz="2000" dirty="0" smtClean="0">
                <a:solidFill>
                  <a:srgbClr val="1F1F1F"/>
                </a:solidFill>
              </a:rPr>
              <a:t>π</a:t>
            </a:r>
            <a:r>
              <a:rPr lang="ru-RU" sz="2000" dirty="0" smtClean="0">
                <a:solidFill>
                  <a:srgbClr val="1F1F1F"/>
                </a:solidFill>
              </a:rPr>
              <a:t>.</a:t>
            </a:r>
          </a:p>
          <a:p>
            <a:r>
              <a:rPr lang="ru-RU" sz="2000" dirty="0" smtClean="0">
                <a:solidFill>
                  <a:srgbClr val="1F1F1F"/>
                </a:solidFill>
              </a:rPr>
              <a:t>Найти длину этих горок.</a:t>
            </a:r>
            <a:endParaRPr lang="en-US" sz="2000" dirty="0" smtClean="0">
              <a:solidFill>
                <a:srgbClr val="1F1F1F"/>
              </a:solidFill>
            </a:endParaRPr>
          </a:p>
          <a:p>
            <a:endParaRPr lang="ru-RU" sz="2000" baseline="30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338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Задач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661627"/>
            <a:ext cx="7355991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Пусть кляксы на бумаге имеют следующие формы.</a:t>
            </a:r>
          </a:p>
          <a:p>
            <a:r>
              <a:rPr lang="ru-RU" sz="2000" dirty="0" smtClean="0"/>
              <a:t>Найти их площади.</a:t>
            </a:r>
            <a:endParaRPr lang="en-US" sz="2000" dirty="0" smtClean="0"/>
          </a:p>
          <a:p>
            <a:endParaRPr lang="ru-RU" sz="2000" baseline="30000" dirty="0">
              <a:solidFill>
                <a:srgbClr val="1F1F1F"/>
              </a:solidFill>
              <a:latin typeface="+mn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964" y="1521721"/>
            <a:ext cx="2414097" cy="135879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5210" y="1470456"/>
            <a:ext cx="2547874" cy="141005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416" y="3342522"/>
            <a:ext cx="2664854" cy="145897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5210" y="3318190"/>
            <a:ext cx="2547874" cy="148330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4487" y="2446665"/>
            <a:ext cx="2727441" cy="143067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9636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Задач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781748"/>
            <a:ext cx="7355991" cy="18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У нас есть две среды с разными показателями преломления 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en-US" sz="2000" dirty="0" smtClean="0"/>
              <a:t>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</a:t>
            </a:r>
            <a:r>
              <a:rPr lang="ru-RU" sz="2000" dirty="0" smtClean="0"/>
              <a:t>Луч пускают из одной среды из точки с координатами </a:t>
            </a:r>
            <a:r>
              <a:rPr lang="en-US" sz="2000" dirty="0" smtClean="0"/>
              <a:t>(</a:t>
            </a:r>
            <a:r>
              <a:rPr lang="en-US" sz="2000" dirty="0" err="1" smtClean="0"/>
              <a:t>a,b</a:t>
            </a:r>
            <a:r>
              <a:rPr lang="en-US" sz="2000" dirty="0" smtClean="0"/>
              <a:t>)</a:t>
            </a:r>
            <a:r>
              <a:rPr lang="ru-RU" sz="2000" dirty="0" smtClean="0"/>
              <a:t>. Под каким углом надо пустить луч, чтобы его оптическая длина пути была минимальной.</a:t>
            </a:r>
            <a:endParaRPr lang="en-US" sz="2000" baseline="-25000" dirty="0">
              <a:solidFill>
                <a:srgbClr val="1F1F1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1F1F1F"/>
              </a:solidFill>
            </a:endParaRPr>
          </a:p>
          <a:p>
            <a:endParaRPr lang="ru-RU" sz="2000" baseline="30000" dirty="0">
              <a:solidFill>
                <a:srgbClr val="1F1F1F"/>
              </a:solidFill>
              <a:latin typeface="+mn-l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401" y="2146005"/>
            <a:ext cx="3734519" cy="2840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99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66" y="165169"/>
            <a:ext cx="6781986" cy="554773"/>
          </a:xfrm>
        </p:spPr>
        <p:txBody>
          <a:bodyPr/>
          <a:lstStyle/>
          <a:p>
            <a:r>
              <a:rPr lang="ru-RU" sz="2800" dirty="0" smtClean="0"/>
              <a:t>Задач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916427"/>
            <a:ext cx="7355991" cy="18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 файле </a:t>
            </a:r>
            <a:r>
              <a:rPr lang="en-US" sz="2000" dirty="0" smtClean="0"/>
              <a:t>data.csv </a:t>
            </a:r>
            <a:r>
              <a:rPr lang="ru-RU" sz="2000" dirty="0" smtClean="0"/>
              <a:t>лежат результаты экспериментов по измерению силы тока и напряжения на резисторе. По этим данным нужно определить, чему равно сопротивление резистора.</a:t>
            </a:r>
            <a:endParaRPr lang="en-US" sz="2000" dirty="0">
              <a:solidFill>
                <a:srgbClr val="1F1F1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1F1F1F"/>
              </a:solidFill>
            </a:endParaRPr>
          </a:p>
          <a:p>
            <a:endParaRPr lang="ru-RU" sz="2000" baseline="30000" dirty="0">
              <a:solidFill>
                <a:srgbClr val="1F1F1F"/>
              </a:solidFill>
              <a:latin typeface="+mn-lt"/>
            </a:endParaRPr>
          </a:p>
        </p:txBody>
      </p:sp>
      <p:pic>
        <p:nvPicPr>
          <p:cNvPr id="18434" name="Picture 2" descr="Picture backgrou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5085" y="2080757"/>
            <a:ext cx="4198246" cy="2914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84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" name="Google Shape;1681;p63"/>
          <p:cNvSpPr txBox="1">
            <a:spLocks noGrp="1"/>
          </p:cNvSpPr>
          <p:nvPr>
            <p:ph type="title"/>
          </p:nvPr>
        </p:nvSpPr>
        <p:spPr>
          <a:xfrm>
            <a:off x="450955" y="1027718"/>
            <a:ext cx="4448100" cy="207212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 smtClean="0"/>
              <a:t>Спасибо за </a:t>
            </a:r>
            <a:br>
              <a:rPr lang="ru-RU" dirty="0" smtClean="0"/>
            </a:br>
            <a:r>
              <a:rPr lang="ru-RU" dirty="0" smtClean="0"/>
              <a:t>внимание!</a:t>
            </a:r>
            <a:endParaRPr dirty="0"/>
          </a:p>
        </p:txBody>
      </p:sp>
      <p:sp>
        <p:nvSpPr>
          <p:cNvPr id="1683" name="Google Shape;1683;p63"/>
          <p:cNvSpPr txBox="1"/>
          <p:nvPr/>
        </p:nvSpPr>
        <p:spPr>
          <a:xfrm>
            <a:off x="713225" y="4187775"/>
            <a:ext cx="4448100" cy="2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solidFill>
                <a:schemeClr val="dk1"/>
              </a:solidFill>
              <a:latin typeface="Figtree"/>
              <a:ea typeface="Figtree"/>
              <a:cs typeface="Figtree"/>
              <a:sym typeface="Figtree"/>
            </a:endParaRPr>
          </a:p>
        </p:txBody>
      </p:sp>
      <p:grpSp>
        <p:nvGrpSpPr>
          <p:cNvPr id="1695" name="Google Shape;1695;p63"/>
          <p:cNvGrpSpPr/>
          <p:nvPr/>
        </p:nvGrpSpPr>
        <p:grpSpPr>
          <a:xfrm>
            <a:off x="4345497" y="387904"/>
            <a:ext cx="4798503" cy="4380933"/>
            <a:chOff x="4279486" y="389244"/>
            <a:chExt cx="4798503" cy="4380933"/>
          </a:xfrm>
        </p:grpSpPr>
        <p:sp>
          <p:nvSpPr>
            <p:cNvPr id="1696" name="Google Shape;1696;p63"/>
            <p:cNvSpPr/>
            <p:nvPr/>
          </p:nvSpPr>
          <p:spPr>
            <a:xfrm rot="469462">
              <a:off x="4685709" y="744128"/>
              <a:ext cx="3922576" cy="3405031"/>
            </a:xfrm>
            <a:custGeom>
              <a:avLst/>
              <a:gdLst/>
              <a:ahLst/>
              <a:cxnLst/>
              <a:rect l="l" t="t" r="r" b="b"/>
              <a:pathLst>
                <a:path w="22442" h="19481" extrusionOk="0">
                  <a:moveTo>
                    <a:pt x="21083" y="1"/>
                  </a:moveTo>
                  <a:cubicBezTo>
                    <a:pt x="21062" y="1"/>
                    <a:pt x="21041" y="1"/>
                    <a:pt x="21020" y="2"/>
                  </a:cubicBezTo>
                  <a:lnTo>
                    <a:pt x="1495" y="800"/>
                  </a:lnTo>
                  <a:cubicBezTo>
                    <a:pt x="638" y="833"/>
                    <a:pt x="0" y="1559"/>
                    <a:pt x="87" y="2416"/>
                  </a:cubicBezTo>
                  <a:lnTo>
                    <a:pt x="1285" y="14449"/>
                  </a:lnTo>
                  <a:cubicBezTo>
                    <a:pt x="1373" y="15305"/>
                    <a:pt x="2141" y="16057"/>
                    <a:pt x="2999" y="16120"/>
                  </a:cubicBezTo>
                  <a:lnTo>
                    <a:pt x="10126" y="16644"/>
                  </a:lnTo>
                  <a:cubicBezTo>
                    <a:pt x="10983" y="16705"/>
                    <a:pt x="11604" y="17658"/>
                    <a:pt x="11507" y="18514"/>
                  </a:cubicBezTo>
                  <a:lnTo>
                    <a:pt x="11507" y="18550"/>
                  </a:lnTo>
                  <a:cubicBezTo>
                    <a:pt x="11440" y="19144"/>
                    <a:pt x="11668" y="19481"/>
                    <a:pt x="12059" y="19481"/>
                  </a:cubicBezTo>
                  <a:cubicBezTo>
                    <a:pt x="12232" y="19481"/>
                    <a:pt x="12436" y="19415"/>
                    <a:pt x="12662" y="19276"/>
                  </a:cubicBezTo>
                  <a:lnTo>
                    <a:pt x="14567" y="18094"/>
                  </a:lnTo>
                  <a:cubicBezTo>
                    <a:pt x="15262" y="17665"/>
                    <a:pt x="16467" y="17172"/>
                    <a:pt x="17320" y="17172"/>
                  </a:cubicBezTo>
                  <a:cubicBezTo>
                    <a:pt x="17368" y="17172"/>
                    <a:pt x="17415" y="17174"/>
                    <a:pt x="17461" y="17177"/>
                  </a:cubicBezTo>
                  <a:lnTo>
                    <a:pt x="17872" y="17202"/>
                  </a:lnTo>
                  <a:cubicBezTo>
                    <a:pt x="17910" y="17205"/>
                    <a:pt x="17948" y="17207"/>
                    <a:pt x="17986" y="17207"/>
                  </a:cubicBezTo>
                  <a:cubicBezTo>
                    <a:pt x="18804" y="17207"/>
                    <a:pt x="19586" y="16588"/>
                    <a:pt x="19753" y="15786"/>
                  </a:cubicBezTo>
                  <a:lnTo>
                    <a:pt x="22271" y="1471"/>
                  </a:lnTo>
                  <a:cubicBezTo>
                    <a:pt x="22441" y="652"/>
                    <a:pt x="21914" y="1"/>
                    <a:pt x="210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97" name="Google Shape;1697;p63"/>
            <p:cNvGrpSpPr/>
            <p:nvPr/>
          </p:nvGrpSpPr>
          <p:grpSpPr>
            <a:xfrm>
              <a:off x="4866827" y="1126593"/>
              <a:ext cx="3100229" cy="2246160"/>
              <a:chOff x="5072552" y="1093418"/>
              <a:chExt cx="3100229" cy="2246160"/>
            </a:xfrm>
          </p:grpSpPr>
          <p:grpSp>
            <p:nvGrpSpPr>
              <p:cNvPr id="1698" name="Google Shape;1698;p63"/>
              <p:cNvGrpSpPr/>
              <p:nvPr/>
            </p:nvGrpSpPr>
            <p:grpSpPr>
              <a:xfrm>
                <a:off x="5907464" y="1231190"/>
                <a:ext cx="1399007" cy="2108388"/>
                <a:chOff x="6033539" y="1118365"/>
                <a:chExt cx="1399007" cy="2108388"/>
              </a:xfrm>
            </p:grpSpPr>
            <p:sp>
              <p:nvSpPr>
                <p:cNvPr id="1699" name="Google Shape;1699;p63"/>
                <p:cNvSpPr/>
                <p:nvPr/>
              </p:nvSpPr>
              <p:spPr>
                <a:xfrm>
                  <a:off x="6066576" y="1153805"/>
                  <a:ext cx="1331129" cy="1614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48" h="8061" extrusionOk="0">
                      <a:moveTo>
                        <a:pt x="3325" y="0"/>
                      </a:moveTo>
                      <a:cubicBezTo>
                        <a:pt x="1489" y="0"/>
                        <a:pt x="1" y="1486"/>
                        <a:pt x="1" y="3322"/>
                      </a:cubicBezTo>
                      <a:cubicBezTo>
                        <a:pt x="1" y="4590"/>
                        <a:pt x="719" y="5700"/>
                        <a:pt x="1776" y="6260"/>
                      </a:cubicBezTo>
                      <a:lnTo>
                        <a:pt x="1776" y="8061"/>
                      </a:lnTo>
                      <a:lnTo>
                        <a:pt x="4880" y="8061"/>
                      </a:lnTo>
                      <a:lnTo>
                        <a:pt x="4880" y="6260"/>
                      </a:lnTo>
                      <a:cubicBezTo>
                        <a:pt x="5929" y="5700"/>
                        <a:pt x="6647" y="4590"/>
                        <a:pt x="6647" y="3322"/>
                      </a:cubicBezTo>
                      <a:cubicBezTo>
                        <a:pt x="6647" y="1486"/>
                        <a:pt x="5161" y="0"/>
                        <a:pt x="332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0" name="Google Shape;1700;p63"/>
                <p:cNvSpPr/>
                <p:nvPr/>
              </p:nvSpPr>
              <p:spPr>
                <a:xfrm>
                  <a:off x="6033539" y="1118365"/>
                  <a:ext cx="1399007" cy="1684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87" h="8415" extrusionOk="0">
                      <a:moveTo>
                        <a:pt x="3490" y="343"/>
                      </a:moveTo>
                      <a:cubicBezTo>
                        <a:pt x="5230" y="343"/>
                        <a:pt x="6646" y="1759"/>
                        <a:pt x="6646" y="3499"/>
                      </a:cubicBezTo>
                      <a:cubicBezTo>
                        <a:pt x="6646" y="4670"/>
                        <a:pt x="6000" y="5738"/>
                        <a:pt x="4967" y="6280"/>
                      </a:cubicBezTo>
                      <a:lnTo>
                        <a:pt x="4871" y="6332"/>
                      </a:lnTo>
                      <a:lnTo>
                        <a:pt x="4871" y="8072"/>
                      </a:lnTo>
                      <a:lnTo>
                        <a:pt x="2107" y="8072"/>
                      </a:lnTo>
                      <a:lnTo>
                        <a:pt x="2107" y="6332"/>
                      </a:lnTo>
                      <a:lnTo>
                        <a:pt x="2021" y="6280"/>
                      </a:lnTo>
                      <a:cubicBezTo>
                        <a:pt x="980" y="5738"/>
                        <a:pt x="342" y="4670"/>
                        <a:pt x="342" y="3499"/>
                      </a:cubicBezTo>
                      <a:cubicBezTo>
                        <a:pt x="342" y="1759"/>
                        <a:pt x="1750" y="343"/>
                        <a:pt x="3490" y="343"/>
                      </a:cubicBezTo>
                      <a:close/>
                      <a:moveTo>
                        <a:pt x="3490" y="1"/>
                      </a:moveTo>
                      <a:cubicBezTo>
                        <a:pt x="1566" y="1"/>
                        <a:pt x="0" y="1566"/>
                        <a:pt x="0" y="3499"/>
                      </a:cubicBezTo>
                      <a:cubicBezTo>
                        <a:pt x="0" y="4758"/>
                        <a:pt x="674" y="5913"/>
                        <a:pt x="1767" y="6534"/>
                      </a:cubicBezTo>
                      <a:lnTo>
                        <a:pt x="1767" y="8414"/>
                      </a:lnTo>
                      <a:lnTo>
                        <a:pt x="5213" y="8414"/>
                      </a:lnTo>
                      <a:lnTo>
                        <a:pt x="5213" y="6534"/>
                      </a:lnTo>
                      <a:cubicBezTo>
                        <a:pt x="6315" y="5913"/>
                        <a:pt x="6986" y="4758"/>
                        <a:pt x="6986" y="3499"/>
                      </a:cubicBezTo>
                      <a:cubicBezTo>
                        <a:pt x="6986" y="1566"/>
                        <a:pt x="5423" y="1"/>
                        <a:pt x="349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1" name="Google Shape;1701;p63"/>
                <p:cNvSpPr/>
                <p:nvPr/>
              </p:nvSpPr>
              <p:spPr>
                <a:xfrm>
                  <a:off x="6345295" y="1829370"/>
                  <a:ext cx="775891" cy="915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5" h="4574" extrusionOk="0">
                      <a:moveTo>
                        <a:pt x="812" y="341"/>
                      </a:moveTo>
                      <a:cubicBezTo>
                        <a:pt x="1058" y="341"/>
                        <a:pt x="1259" y="542"/>
                        <a:pt x="1259" y="788"/>
                      </a:cubicBezTo>
                      <a:lnTo>
                        <a:pt x="1259" y="1233"/>
                      </a:lnTo>
                      <a:lnTo>
                        <a:pt x="779" y="1233"/>
                      </a:lnTo>
                      <a:cubicBezTo>
                        <a:pt x="533" y="1233"/>
                        <a:pt x="340" y="1033"/>
                        <a:pt x="340" y="788"/>
                      </a:cubicBezTo>
                      <a:cubicBezTo>
                        <a:pt x="340" y="542"/>
                        <a:pt x="533" y="341"/>
                        <a:pt x="779" y="341"/>
                      </a:cubicBezTo>
                      <a:close/>
                      <a:moveTo>
                        <a:pt x="3087" y="341"/>
                      </a:moveTo>
                      <a:cubicBezTo>
                        <a:pt x="3331" y="341"/>
                        <a:pt x="3532" y="542"/>
                        <a:pt x="3532" y="788"/>
                      </a:cubicBezTo>
                      <a:cubicBezTo>
                        <a:pt x="3532" y="1033"/>
                        <a:pt x="3331" y="1233"/>
                        <a:pt x="3087" y="1233"/>
                      </a:cubicBezTo>
                      <a:lnTo>
                        <a:pt x="2615" y="1233"/>
                      </a:lnTo>
                      <a:lnTo>
                        <a:pt x="2615" y="788"/>
                      </a:lnTo>
                      <a:cubicBezTo>
                        <a:pt x="2615" y="542"/>
                        <a:pt x="2806" y="341"/>
                        <a:pt x="3052" y="341"/>
                      </a:cubicBezTo>
                      <a:close/>
                      <a:moveTo>
                        <a:pt x="779" y="1"/>
                      </a:moveTo>
                      <a:cubicBezTo>
                        <a:pt x="351" y="1"/>
                        <a:pt x="0" y="351"/>
                        <a:pt x="0" y="788"/>
                      </a:cubicBezTo>
                      <a:cubicBezTo>
                        <a:pt x="0" y="1216"/>
                        <a:pt x="351" y="1575"/>
                        <a:pt x="779" y="1575"/>
                      </a:cubicBezTo>
                      <a:lnTo>
                        <a:pt x="1259" y="1575"/>
                      </a:lnTo>
                      <a:lnTo>
                        <a:pt x="1259" y="4399"/>
                      </a:lnTo>
                      <a:cubicBezTo>
                        <a:pt x="1259" y="4496"/>
                        <a:pt x="1337" y="4574"/>
                        <a:pt x="1434" y="4574"/>
                      </a:cubicBezTo>
                      <a:cubicBezTo>
                        <a:pt x="1522" y="4574"/>
                        <a:pt x="1599" y="4496"/>
                        <a:pt x="1599" y="4399"/>
                      </a:cubicBezTo>
                      <a:lnTo>
                        <a:pt x="1599" y="1575"/>
                      </a:lnTo>
                      <a:lnTo>
                        <a:pt x="2265" y="1575"/>
                      </a:lnTo>
                      <a:lnTo>
                        <a:pt x="2265" y="4399"/>
                      </a:lnTo>
                      <a:cubicBezTo>
                        <a:pt x="2265" y="4496"/>
                        <a:pt x="2344" y="4574"/>
                        <a:pt x="2439" y="4574"/>
                      </a:cubicBezTo>
                      <a:cubicBezTo>
                        <a:pt x="2535" y="4574"/>
                        <a:pt x="2615" y="4496"/>
                        <a:pt x="2615" y="4399"/>
                      </a:cubicBezTo>
                      <a:lnTo>
                        <a:pt x="2615" y="1575"/>
                      </a:lnTo>
                      <a:lnTo>
                        <a:pt x="3087" y="1575"/>
                      </a:lnTo>
                      <a:cubicBezTo>
                        <a:pt x="3524" y="1575"/>
                        <a:pt x="3874" y="1216"/>
                        <a:pt x="3874" y="788"/>
                      </a:cubicBezTo>
                      <a:cubicBezTo>
                        <a:pt x="3874" y="351"/>
                        <a:pt x="3524" y="1"/>
                        <a:pt x="3087" y="1"/>
                      </a:cubicBezTo>
                      <a:lnTo>
                        <a:pt x="3052" y="1"/>
                      </a:lnTo>
                      <a:cubicBezTo>
                        <a:pt x="2623" y="1"/>
                        <a:pt x="2265" y="351"/>
                        <a:pt x="2265" y="788"/>
                      </a:cubicBezTo>
                      <a:lnTo>
                        <a:pt x="2265" y="1233"/>
                      </a:lnTo>
                      <a:lnTo>
                        <a:pt x="1599" y="1233"/>
                      </a:lnTo>
                      <a:lnTo>
                        <a:pt x="1599" y="788"/>
                      </a:lnTo>
                      <a:cubicBezTo>
                        <a:pt x="1599" y="351"/>
                        <a:pt x="1251" y="1"/>
                        <a:pt x="81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2" name="Google Shape;1702;p63"/>
                <p:cNvSpPr/>
                <p:nvPr/>
              </p:nvSpPr>
              <p:spPr>
                <a:xfrm>
                  <a:off x="6360712" y="2745006"/>
                  <a:ext cx="744455" cy="4817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18" h="2406" extrusionOk="0">
                      <a:moveTo>
                        <a:pt x="1" y="1"/>
                      </a:moveTo>
                      <a:lnTo>
                        <a:pt x="1" y="1549"/>
                      </a:lnTo>
                      <a:lnTo>
                        <a:pt x="779" y="1749"/>
                      </a:lnTo>
                      <a:cubicBezTo>
                        <a:pt x="1050" y="1994"/>
                        <a:pt x="1409" y="2406"/>
                        <a:pt x="1804" y="2406"/>
                      </a:cubicBezTo>
                      <a:lnTo>
                        <a:pt x="1917" y="2406"/>
                      </a:lnTo>
                      <a:cubicBezTo>
                        <a:pt x="2309" y="2406"/>
                        <a:pt x="2668" y="1994"/>
                        <a:pt x="2939" y="1749"/>
                      </a:cubicBezTo>
                      <a:lnTo>
                        <a:pt x="3718" y="1549"/>
                      </a:lnTo>
                      <a:lnTo>
                        <a:pt x="3718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3" name="Google Shape;1703;p63"/>
                <p:cNvSpPr/>
                <p:nvPr/>
              </p:nvSpPr>
              <p:spPr>
                <a:xfrm>
                  <a:off x="6287228" y="2704760"/>
                  <a:ext cx="889822" cy="718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59" extrusionOk="0">
                      <a:moveTo>
                        <a:pt x="185" y="0"/>
                      </a:moveTo>
                      <a:cubicBezTo>
                        <a:pt x="80" y="0"/>
                        <a:pt x="1" y="80"/>
                        <a:pt x="1" y="185"/>
                      </a:cubicBezTo>
                      <a:cubicBezTo>
                        <a:pt x="1" y="281"/>
                        <a:pt x="80" y="359"/>
                        <a:pt x="185" y="359"/>
                      </a:cubicBezTo>
                      <a:lnTo>
                        <a:pt x="4269" y="359"/>
                      </a:lnTo>
                      <a:cubicBezTo>
                        <a:pt x="4366" y="359"/>
                        <a:pt x="4443" y="281"/>
                        <a:pt x="4443" y="185"/>
                      </a:cubicBezTo>
                      <a:cubicBezTo>
                        <a:pt x="4443" y="80"/>
                        <a:pt x="4366" y="0"/>
                        <a:pt x="42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4" name="Google Shape;1704;p63"/>
                <p:cNvSpPr/>
                <p:nvPr/>
              </p:nvSpPr>
              <p:spPr>
                <a:xfrm>
                  <a:off x="6287228" y="2862338"/>
                  <a:ext cx="889822" cy="718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59" extrusionOk="0">
                      <a:moveTo>
                        <a:pt x="185" y="0"/>
                      </a:moveTo>
                      <a:cubicBezTo>
                        <a:pt x="80" y="0"/>
                        <a:pt x="1" y="80"/>
                        <a:pt x="1" y="176"/>
                      </a:cubicBezTo>
                      <a:cubicBezTo>
                        <a:pt x="1" y="271"/>
                        <a:pt x="80" y="359"/>
                        <a:pt x="185" y="359"/>
                      </a:cubicBezTo>
                      <a:lnTo>
                        <a:pt x="4269" y="359"/>
                      </a:lnTo>
                      <a:cubicBezTo>
                        <a:pt x="4366" y="359"/>
                        <a:pt x="4443" y="271"/>
                        <a:pt x="4443" y="176"/>
                      </a:cubicBezTo>
                      <a:cubicBezTo>
                        <a:pt x="4443" y="80"/>
                        <a:pt x="4366" y="0"/>
                        <a:pt x="42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5" name="Google Shape;1705;p63"/>
                <p:cNvSpPr/>
                <p:nvPr/>
              </p:nvSpPr>
              <p:spPr>
                <a:xfrm>
                  <a:off x="6287228" y="3018115"/>
                  <a:ext cx="889822" cy="72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60" extrusionOk="0">
                      <a:moveTo>
                        <a:pt x="185" y="1"/>
                      </a:moveTo>
                      <a:cubicBezTo>
                        <a:pt x="80" y="1"/>
                        <a:pt x="1" y="89"/>
                        <a:pt x="1" y="185"/>
                      </a:cubicBezTo>
                      <a:cubicBezTo>
                        <a:pt x="1" y="280"/>
                        <a:pt x="80" y="360"/>
                        <a:pt x="185" y="360"/>
                      </a:cubicBezTo>
                      <a:lnTo>
                        <a:pt x="4269" y="360"/>
                      </a:lnTo>
                      <a:cubicBezTo>
                        <a:pt x="4366" y="360"/>
                        <a:pt x="4443" y="280"/>
                        <a:pt x="4443" y="185"/>
                      </a:cubicBezTo>
                      <a:cubicBezTo>
                        <a:pt x="4443" y="89"/>
                        <a:pt x="4366" y="1"/>
                        <a:pt x="426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6" name="Google Shape;1706;p63"/>
                <p:cNvSpPr/>
                <p:nvPr/>
              </p:nvSpPr>
              <p:spPr>
                <a:xfrm>
                  <a:off x="6168425" y="1322875"/>
                  <a:ext cx="1055100" cy="997200"/>
                </a:xfrm>
                <a:prstGeom prst="arc">
                  <a:avLst>
                    <a:gd name="adj1" fmla="val 16200000"/>
                    <a:gd name="adj2" fmla="val 0"/>
                  </a:avLst>
                </a:prstGeom>
                <a:noFill/>
                <a:ln w="114300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>
                    <a:latin typeface="Lato"/>
                    <a:ea typeface="Lato"/>
                    <a:cs typeface="Lato"/>
                    <a:sym typeface="Lato"/>
                  </a:endParaRPr>
                </a:p>
              </p:txBody>
            </p:sp>
          </p:grpSp>
          <p:grpSp>
            <p:nvGrpSpPr>
              <p:cNvPr id="1707" name="Google Shape;1707;p63"/>
              <p:cNvGrpSpPr/>
              <p:nvPr/>
            </p:nvGrpSpPr>
            <p:grpSpPr>
              <a:xfrm>
                <a:off x="7488327" y="1093418"/>
                <a:ext cx="684454" cy="1679293"/>
                <a:chOff x="7541402" y="1040318"/>
                <a:chExt cx="684454" cy="1679293"/>
              </a:xfrm>
            </p:grpSpPr>
            <p:sp>
              <p:nvSpPr>
                <p:cNvPr id="1708" name="Google Shape;1708;p63"/>
                <p:cNvSpPr/>
                <p:nvPr/>
              </p:nvSpPr>
              <p:spPr>
                <a:xfrm rot="-1251331">
                  <a:off x="7675047" y="1908923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9" name="Google Shape;1709;p63"/>
                <p:cNvSpPr/>
                <p:nvPr/>
              </p:nvSpPr>
              <p:spPr>
                <a:xfrm rot="-1251331">
                  <a:off x="7612626" y="219371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0" name="Google Shape;1710;p63"/>
                <p:cNvSpPr/>
                <p:nvPr/>
              </p:nvSpPr>
              <p:spPr>
                <a:xfrm rot="-9548669" flipH="1">
                  <a:off x="7675047" y="1503198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1" name="Google Shape;1711;p63"/>
                <p:cNvSpPr/>
                <p:nvPr/>
              </p:nvSpPr>
              <p:spPr>
                <a:xfrm rot="-9548669" flipH="1">
                  <a:off x="7612626" y="109430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12" name="Google Shape;1712;p63"/>
              <p:cNvGrpSpPr/>
              <p:nvPr/>
            </p:nvGrpSpPr>
            <p:grpSpPr>
              <a:xfrm flipH="1">
                <a:off x="5072552" y="1093418"/>
                <a:ext cx="684454" cy="1679293"/>
                <a:chOff x="7541402" y="1040318"/>
                <a:chExt cx="684454" cy="1679293"/>
              </a:xfrm>
            </p:grpSpPr>
            <p:sp>
              <p:nvSpPr>
                <p:cNvPr id="1713" name="Google Shape;1713;p63"/>
                <p:cNvSpPr/>
                <p:nvPr/>
              </p:nvSpPr>
              <p:spPr>
                <a:xfrm rot="-1251331">
                  <a:off x="7675047" y="1908923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4" name="Google Shape;1714;p63"/>
                <p:cNvSpPr/>
                <p:nvPr/>
              </p:nvSpPr>
              <p:spPr>
                <a:xfrm rot="-1251331">
                  <a:off x="7612626" y="219371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5" name="Google Shape;1715;p63"/>
                <p:cNvSpPr/>
                <p:nvPr/>
              </p:nvSpPr>
              <p:spPr>
                <a:xfrm rot="-9548669" flipH="1">
                  <a:off x="7675047" y="1503198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6" name="Google Shape;1716;p63"/>
                <p:cNvSpPr/>
                <p:nvPr/>
              </p:nvSpPr>
              <p:spPr>
                <a:xfrm rot="-9548669" flipH="1">
                  <a:off x="7612626" y="109430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717" name="Google Shape;1717;p63"/>
            <p:cNvSpPr/>
            <p:nvPr/>
          </p:nvSpPr>
          <p:spPr>
            <a:xfrm>
              <a:off x="5121063" y="2911125"/>
              <a:ext cx="352194" cy="341873"/>
            </a:xfrm>
            <a:custGeom>
              <a:avLst/>
              <a:gdLst/>
              <a:ahLst/>
              <a:cxnLst/>
              <a:rect l="l" t="t" r="r" b="b"/>
              <a:pathLst>
                <a:path w="1365" h="1325" extrusionOk="0">
                  <a:moveTo>
                    <a:pt x="682" y="397"/>
                  </a:moveTo>
                  <a:cubicBezTo>
                    <a:pt x="701" y="397"/>
                    <a:pt x="718" y="397"/>
                    <a:pt x="726" y="405"/>
                  </a:cubicBezTo>
                  <a:cubicBezTo>
                    <a:pt x="796" y="416"/>
                    <a:pt x="859" y="449"/>
                    <a:pt x="900" y="510"/>
                  </a:cubicBezTo>
                  <a:cubicBezTo>
                    <a:pt x="936" y="573"/>
                    <a:pt x="953" y="642"/>
                    <a:pt x="945" y="711"/>
                  </a:cubicBezTo>
                  <a:cubicBezTo>
                    <a:pt x="928" y="772"/>
                    <a:pt x="892" y="835"/>
                    <a:pt x="831" y="877"/>
                  </a:cubicBezTo>
                  <a:cubicBezTo>
                    <a:pt x="788" y="908"/>
                    <a:pt x="737" y="923"/>
                    <a:pt x="686" y="923"/>
                  </a:cubicBezTo>
                  <a:cubicBezTo>
                    <a:pt x="604" y="923"/>
                    <a:pt x="522" y="883"/>
                    <a:pt x="472" y="808"/>
                  </a:cubicBezTo>
                  <a:cubicBezTo>
                    <a:pt x="428" y="756"/>
                    <a:pt x="412" y="686"/>
                    <a:pt x="428" y="615"/>
                  </a:cubicBezTo>
                  <a:cubicBezTo>
                    <a:pt x="439" y="546"/>
                    <a:pt x="472" y="485"/>
                    <a:pt x="533" y="449"/>
                  </a:cubicBezTo>
                  <a:cubicBezTo>
                    <a:pt x="577" y="416"/>
                    <a:pt x="630" y="397"/>
                    <a:pt x="682" y="397"/>
                  </a:cubicBezTo>
                  <a:close/>
                  <a:moveTo>
                    <a:pt x="679" y="0"/>
                  </a:moveTo>
                  <a:cubicBezTo>
                    <a:pt x="550" y="0"/>
                    <a:pt x="421" y="44"/>
                    <a:pt x="307" y="118"/>
                  </a:cubicBezTo>
                  <a:cubicBezTo>
                    <a:pt x="166" y="223"/>
                    <a:pt x="72" y="372"/>
                    <a:pt x="36" y="546"/>
                  </a:cubicBezTo>
                  <a:cubicBezTo>
                    <a:pt x="0" y="720"/>
                    <a:pt x="44" y="896"/>
                    <a:pt x="141" y="1035"/>
                  </a:cubicBezTo>
                  <a:cubicBezTo>
                    <a:pt x="271" y="1219"/>
                    <a:pt x="472" y="1324"/>
                    <a:pt x="682" y="1324"/>
                  </a:cubicBezTo>
                  <a:cubicBezTo>
                    <a:pt x="814" y="1324"/>
                    <a:pt x="945" y="1280"/>
                    <a:pt x="1058" y="1203"/>
                  </a:cubicBezTo>
                  <a:cubicBezTo>
                    <a:pt x="1207" y="1106"/>
                    <a:pt x="1303" y="949"/>
                    <a:pt x="1331" y="783"/>
                  </a:cubicBezTo>
                  <a:cubicBezTo>
                    <a:pt x="1364" y="607"/>
                    <a:pt x="1331" y="432"/>
                    <a:pt x="1226" y="283"/>
                  </a:cubicBezTo>
                  <a:cubicBezTo>
                    <a:pt x="1129" y="143"/>
                    <a:pt x="972" y="48"/>
                    <a:pt x="796" y="13"/>
                  </a:cubicBezTo>
                  <a:cubicBezTo>
                    <a:pt x="757" y="4"/>
                    <a:pt x="718" y="0"/>
                    <a:pt x="6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18" name="Google Shape;1718;p63"/>
            <p:cNvGrpSpPr/>
            <p:nvPr/>
          </p:nvGrpSpPr>
          <p:grpSpPr>
            <a:xfrm>
              <a:off x="6963622" y="389244"/>
              <a:ext cx="922784" cy="1013058"/>
              <a:chOff x="3758022" y="3565669"/>
              <a:chExt cx="922784" cy="1013058"/>
            </a:xfrm>
          </p:grpSpPr>
          <p:sp>
            <p:nvSpPr>
              <p:cNvPr id="1719" name="Google Shape;1719;p63"/>
              <p:cNvSpPr/>
              <p:nvPr/>
            </p:nvSpPr>
            <p:spPr>
              <a:xfrm>
                <a:off x="3758022" y="3565669"/>
                <a:ext cx="111564" cy="128983"/>
              </a:xfrm>
              <a:custGeom>
                <a:avLst/>
                <a:gdLst/>
                <a:ahLst/>
                <a:cxnLst/>
                <a:rect l="l" t="t" r="r" b="b"/>
                <a:pathLst>
                  <a:path w="807" h="933" extrusionOk="0">
                    <a:moveTo>
                      <a:pt x="179" y="1"/>
                    </a:moveTo>
                    <a:cubicBezTo>
                      <a:pt x="145" y="1"/>
                      <a:pt x="111" y="12"/>
                      <a:pt x="81" y="34"/>
                    </a:cubicBezTo>
                    <a:cubicBezTo>
                      <a:pt x="11" y="76"/>
                      <a:pt x="1" y="173"/>
                      <a:pt x="45" y="244"/>
                    </a:cubicBezTo>
                    <a:lnTo>
                      <a:pt x="526" y="874"/>
                    </a:lnTo>
                    <a:cubicBezTo>
                      <a:pt x="555" y="913"/>
                      <a:pt x="600" y="933"/>
                      <a:pt x="643" y="933"/>
                    </a:cubicBezTo>
                    <a:cubicBezTo>
                      <a:pt x="676" y="933"/>
                      <a:pt x="709" y="922"/>
                      <a:pt x="735" y="899"/>
                    </a:cubicBezTo>
                    <a:cubicBezTo>
                      <a:pt x="754" y="891"/>
                      <a:pt x="763" y="874"/>
                      <a:pt x="780" y="863"/>
                    </a:cubicBezTo>
                    <a:cubicBezTo>
                      <a:pt x="807" y="811"/>
                      <a:pt x="807" y="742"/>
                      <a:pt x="771" y="689"/>
                    </a:cubicBezTo>
                    <a:lnTo>
                      <a:pt x="291" y="60"/>
                    </a:lnTo>
                    <a:cubicBezTo>
                      <a:pt x="266" y="20"/>
                      <a:pt x="223" y="1"/>
                      <a:pt x="1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63"/>
              <p:cNvSpPr/>
              <p:nvPr/>
            </p:nvSpPr>
            <p:spPr>
              <a:xfrm>
                <a:off x="3857281" y="3753957"/>
                <a:ext cx="67740" cy="824770"/>
              </a:xfrm>
              <a:custGeom>
                <a:avLst/>
                <a:gdLst/>
                <a:ahLst/>
                <a:cxnLst/>
                <a:rect l="l" t="t" r="r" b="b"/>
                <a:pathLst>
                  <a:path w="490" h="5966" extrusionOk="0">
                    <a:moveTo>
                      <a:pt x="271" y="1"/>
                    </a:moveTo>
                    <a:cubicBezTo>
                      <a:pt x="150" y="1"/>
                      <a:pt x="45" y="106"/>
                      <a:pt x="45" y="228"/>
                    </a:cubicBezTo>
                    <a:lnTo>
                      <a:pt x="9" y="5212"/>
                    </a:lnTo>
                    <a:cubicBezTo>
                      <a:pt x="1" y="5308"/>
                      <a:pt x="62" y="5388"/>
                      <a:pt x="141" y="5422"/>
                    </a:cubicBezTo>
                    <a:lnTo>
                      <a:pt x="133" y="5877"/>
                    </a:lnTo>
                    <a:cubicBezTo>
                      <a:pt x="133" y="5921"/>
                      <a:pt x="166" y="5965"/>
                      <a:pt x="219" y="5965"/>
                    </a:cubicBezTo>
                    <a:cubicBezTo>
                      <a:pt x="271" y="5965"/>
                      <a:pt x="307" y="5921"/>
                      <a:pt x="307" y="5877"/>
                    </a:cubicBezTo>
                    <a:lnTo>
                      <a:pt x="315" y="5422"/>
                    </a:lnTo>
                    <a:cubicBezTo>
                      <a:pt x="395" y="5388"/>
                      <a:pt x="448" y="5308"/>
                      <a:pt x="448" y="5220"/>
                    </a:cubicBezTo>
                    <a:lnTo>
                      <a:pt x="490" y="228"/>
                    </a:lnTo>
                    <a:cubicBezTo>
                      <a:pt x="490" y="106"/>
                      <a:pt x="395" y="9"/>
                      <a:pt x="2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63"/>
              <p:cNvSpPr/>
              <p:nvPr/>
            </p:nvSpPr>
            <p:spPr>
              <a:xfrm>
                <a:off x="3903178" y="3745939"/>
                <a:ext cx="777628" cy="325705"/>
              </a:xfrm>
              <a:custGeom>
                <a:avLst/>
                <a:gdLst/>
                <a:ahLst/>
                <a:cxnLst/>
                <a:rect l="l" t="t" r="r" b="b"/>
                <a:pathLst>
                  <a:path w="5625" h="2356" extrusionOk="0">
                    <a:moveTo>
                      <a:pt x="258" y="0"/>
                    </a:moveTo>
                    <a:cubicBezTo>
                      <a:pt x="170" y="0"/>
                      <a:pt x="87" y="57"/>
                      <a:pt x="53" y="147"/>
                    </a:cubicBezTo>
                    <a:cubicBezTo>
                      <a:pt x="0" y="260"/>
                      <a:pt x="63" y="382"/>
                      <a:pt x="177" y="426"/>
                    </a:cubicBezTo>
                    <a:lnTo>
                      <a:pt x="4827" y="2235"/>
                    </a:lnTo>
                    <a:cubicBezTo>
                      <a:pt x="4854" y="2244"/>
                      <a:pt x="4881" y="2248"/>
                      <a:pt x="4908" y="2248"/>
                    </a:cubicBezTo>
                    <a:cubicBezTo>
                      <a:pt x="4967" y="2248"/>
                      <a:pt x="5022" y="2226"/>
                      <a:pt x="5064" y="2183"/>
                    </a:cubicBezTo>
                    <a:lnTo>
                      <a:pt x="5492" y="2351"/>
                    </a:lnTo>
                    <a:cubicBezTo>
                      <a:pt x="5501" y="2354"/>
                      <a:pt x="5511" y="2356"/>
                      <a:pt x="5520" y="2356"/>
                    </a:cubicBezTo>
                    <a:cubicBezTo>
                      <a:pt x="5556" y="2356"/>
                      <a:pt x="5592" y="2331"/>
                      <a:pt x="5606" y="2298"/>
                    </a:cubicBezTo>
                    <a:cubicBezTo>
                      <a:pt x="5625" y="2254"/>
                      <a:pt x="5597" y="2202"/>
                      <a:pt x="5553" y="2183"/>
                    </a:cubicBezTo>
                    <a:lnTo>
                      <a:pt x="5125" y="2017"/>
                    </a:lnTo>
                    <a:cubicBezTo>
                      <a:pt x="5125" y="1931"/>
                      <a:pt x="5073" y="1851"/>
                      <a:pt x="4985" y="1826"/>
                    </a:cubicBezTo>
                    <a:lnTo>
                      <a:pt x="334" y="15"/>
                    </a:lnTo>
                    <a:cubicBezTo>
                      <a:pt x="309" y="5"/>
                      <a:pt x="283" y="0"/>
                      <a:pt x="2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63"/>
              <p:cNvSpPr/>
              <p:nvPr/>
            </p:nvSpPr>
            <p:spPr>
              <a:xfrm>
                <a:off x="3801569" y="3782021"/>
                <a:ext cx="493396" cy="387639"/>
              </a:xfrm>
              <a:custGeom>
                <a:avLst/>
                <a:gdLst/>
                <a:ahLst/>
                <a:cxnLst/>
                <a:rect l="l" t="t" r="r" b="b"/>
                <a:pathLst>
                  <a:path w="3569" h="2804" extrusionOk="0">
                    <a:moveTo>
                      <a:pt x="3504" y="0"/>
                    </a:moveTo>
                    <a:cubicBezTo>
                      <a:pt x="3481" y="0"/>
                      <a:pt x="3455" y="9"/>
                      <a:pt x="3430" y="25"/>
                    </a:cubicBezTo>
                    <a:lnTo>
                      <a:pt x="81" y="2623"/>
                    </a:lnTo>
                    <a:cubicBezTo>
                      <a:pt x="28" y="2656"/>
                      <a:pt x="1" y="2728"/>
                      <a:pt x="20" y="2772"/>
                    </a:cubicBezTo>
                    <a:cubicBezTo>
                      <a:pt x="28" y="2793"/>
                      <a:pt x="45" y="2803"/>
                      <a:pt x="67" y="2803"/>
                    </a:cubicBezTo>
                    <a:cubicBezTo>
                      <a:pt x="89" y="2803"/>
                      <a:pt x="115" y="2793"/>
                      <a:pt x="141" y="2772"/>
                    </a:cubicBezTo>
                    <a:lnTo>
                      <a:pt x="3491" y="182"/>
                    </a:lnTo>
                    <a:lnTo>
                      <a:pt x="3516" y="157"/>
                    </a:lnTo>
                    <a:cubicBezTo>
                      <a:pt x="3552" y="113"/>
                      <a:pt x="3568" y="69"/>
                      <a:pt x="3560" y="33"/>
                    </a:cubicBezTo>
                    <a:cubicBezTo>
                      <a:pt x="3551" y="11"/>
                      <a:pt x="3530" y="0"/>
                      <a:pt x="35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63"/>
              <p:cNvSpPr/>
              <p:nvPr/>
            </p:nvSpPr>
            <p:spPr>
              <a:xfrm>
                <a:off x="3766732" y="3642671"/>
                <a:ext cx="245385" cy="224786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1626" extrusionOk="0">
                    <a:moveTo>
                      <a:pt x="895" y="0"/>
                    </a:moveTo>
                    <a:cubicBezTo>
                      <a:pt x="839" y="0"/>
                      <a:pt x="782" y="6"/>
                      <a:pt x="725" y="19"/>
                    </a:cubicBezTo>
                    <a:cubicBezTo>
                      <a:pt x="288" y="107"/>
                      <a:pt x="1" y="535"/>
                      <a:pt x="95" y="980"/>
                    </a:cubicBezTo>
                    <a:cubicBezTo>
                      <a:pt x="173" y="1364"/>
                      <a:pt x="510" y="1626"/>
                      <a:pt x="893" y="1626"/>
                    </a:cubicBezTo>
                    <a:cubicBezTo>
                      <a:pt x="948" y="1626"/>
                      <a:pt x="1003" y="1621"/>
                      <a:pt x="1059" y="1610"/>
                    </a:cubicBezTo>
                    <a:cubicBezTo>
                      <a:pt x="1495" y="1513"/>
                      <a:pt x="1774" y="1085"/>
                      <a:pt x="1688" y="648"/>
                    </a:cubicBezTo>
                    <a:cubicBezTo>
                      <a:pt x="1604" y="269"/>
                      <a:pt x="1269" y="0"/>
                      <a:pt x="89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24" name="Google Shape;1724;p63"/>
            <p:cNvSpPr/>
            <p:nvPr/>
          </p:nvSpPr>
          <p:spPr>
            <a:xfrm>
              <a:off x="6598079" y="3460108"/>
              <a:ext cx="453305" cy="453582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63"/>
            <p:cNvSpPr/>
            <p:nvPr/>
          </p:nvSpPr>
          <p:spPr>
            <a:xfrm>
              <a:off x="5473249" y="919878"/>
              <a:ext cx="486926" cy="378130"/>
            </a:xfrm>
            <a:custGeom>
              <a:avLst/>
              <a:gdLst/>
              <a:ahLst/>
              <a:cxnLst/>
              <a:rect l="l" t="t" r="r" b="b"/>
              <a:pathLst>
                <a:path w="5125" h="3980" extrusionOk="0">
                  <a:moveTo>
                    <a:pt x="1496" y="1"/>
                  </a:moveTo>
                  <a:cubicBezTo>
                    <a:pt x="674" y="1"/>
                    <a:pt x="0" y="664"/>
                    <a:pt x="0" y="1487"/>
                  </a:cubicBezTo>
                  <a:cubicBezTo>
                    <a:pt x="0" y="1749"/>
                    <a:pt x="71" y="1986"/>
                    <a:pt x="185" y="2196"/>
                  </a:cubicBezTo>
                  <a:cubicBezTo>
                    <a:pt x="439" y="2668"/>
                    <a:pt x="1496" y="3497"/>
                    <a:pt x="2562" y="3980"/>
                  </a:cubicBezTo>
                  <a:cubicBezTo>
                    <a:pt x="3673" y="3411"/>
                    <a:pt x="4802" y="2588"/>
                    <a:pt x="5020" y="2039"/>
                  </a:cubicBezTo>
                  <a:cubicBezTo>
                    <a:pt x="5089" y="1862"/>
                    <a:pt x="5125" y="1680"/>
                    <a:pt x="5125" y="1487"/>
                  </a:cubicBezTo>
                  <a:cubicBezTo>
                    <a:pt x="5125" y="664"/>
                    <a:pt x="4460" y="1"/>
                    <a:pt x="3631" y="1"/>
                  </a:cubicBezTo>
                  <a:cubicBezTo>
                    <a:pt x="3211" y="1"/>
                    <a:pt x="2833" y="175"/>
                    <a:pt x="2562" y="454"/>
                  </a:cubicBezTo>
                  <a:cubicBezTo>
                    <a:pt x="2292" y="175"/>
                    <a:pt x="1916" y="1"/>
                    <a:pt x="1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26" name="Google Shape;1726;p63"/>
            <p:cNvGrpSpPr/>
            <p:nvPr/>
          </p:nvGrpSpPr>
          <p:grpSpPr>
            <a:xfrm rot="6454347">
              <a:off x="7193511" y="2794821"/>
              <a:ext cx="1450777" cy="1972203"/>
              <a:chOff x="3841236" y="2462345"/>
              <a:chExt cx="1450832" cy="1972277"/>
            </a:xfrm>
          </p:grpSpPr>
          <p:grpSp>
            <p:nvGrpSpPr>
              <p:cNvPr id="1727" name="Google Shape;1727;p63"/>
              <p:cNvGrpSpPr/>
              <p:nvPr/>
            </p:nvGrpSpPr>
            <p:grpSpPr>
              <a:xfrm>
                <a:off x="3841236" y="2462345"/>
                <a:ext cx="261888" cy="997496"/>
                <a:chOff x="3841236" y="2462345"/>
                <a:chExt cx="261888" cy="997496"/>
              </a:xfrm>
            </p:grpSpPr>
            <p:sp>
              <p:nvSpPr>
                <p:cNvPr id="1728" name="Google Shape;1728;p63"/>
                <p:cNvSpPr/>
                <p:nvPr/>
              </p:nvSpPr>
              <p:spPr>
                <a:xfrm>
                  <a:off x="3879165" y="3209042"/>
                  <a:ext cx="196867" cy="1333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3" h="517" extrusionOk="0">
                      <a:moveTo>
                        <a:pt x="762" y="0"/>
                      </a:moveTo>
                      <a:lnTo>
                        <a:pt x="0" y="8"/>
                      </a:lnTo>
                      <a:lnTo>
                        <a:pt x="210" y="516"/>
                      </a:lnTo>
                      <a:lnTo>
                        <a:pt x="508" y="508"/>
                      </a:lnTo>
                      <a:lnTo>
                        <a:pt x="762" y="0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9" name="Google Shape;1729;p63"/>
                <p:cNvSpPr/>
                <p:nvPr/>
              </p:nvSpPr>
              <p:spPr>
                <a:xfrm>
                  <a:off x="3868328" y="2487115"/>
                  <a:ext cx="207704" cy="724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5" h="2807" extrusionOk="0">
                      <a:moveTo>
                        <a:pt x="735" y="1"/>
                      </a:moveTo>
                      <a:lnTo>
                        <a:pt x="0" y="17"/>
                      </a:lnTo>
                      <a:lnTo>
                        <a:pt x="42" y="2806"/>
                      </a:lnTo>
                      <a:lnTo>
                        <a:pt x="804" y="2798"/>
                      </a:lnTo>
                      <a:lnTo>
                        <a:pt x="735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0" name="Google Shape;1730;p63"/>
                <p:cNvSpPr/>
                <p:nvPr/>
              </p:nvSpPr>
              <p:spPr>
                <a:xfrm>
                  <a:off x="3938251" y="3315086"/>
                  <a:ext cx="74309" cy="500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" h="194" extrusionOk="0">
                      <a:moveTo>
                        <a:pt x="0" y="0"/>
                      </a:moveTo>
                      <a:lnTo>
                        <a:pt x="9" y="193"/>
                      </a:lnTo>
                      <a:lnTo>
                        <a:pt x="288" y="193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1" name="Google Shape;1731;p63"/>
                <p:cNvSpPr/>
                <p:nvPr/>
              </p:nvSpPr>
              <p:spPr>
                <a:xfrm>
                  <a:off x="3874779" y="3190981"/>
                  <a:ext cx="187579" cy="544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7" h="211" extrusionOk="0">
                      <a:moveTo>
                        <a:pt x="727" y="1"/>
                      </a:moveTo>
                      <a:lnTo>
                        <a:pt x="1" y="18"/>
                      </a:lnTo>
                      <a:lnTo>
                        <a:pt x="9" y="211"/>
                      </a:lnTo>
                      <a:lnTo>
                        <a:pt x="727" y="192"/>
                      </a:lnTo>
                      <a:lnTo>
                        <a:pt x="727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2" name="Google Shape;1732;p63"/>
                <p:cNvSpPr/>
                <p:nvPr/>
              </p:nvSpPr>
              <p:spPr>
                <a:xfrm>
                  <a:off x="3841236" y="2462345"/>
                  <a:ext cx="261888" cy="997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" h="3866" extrusionOk="0">
                      <a:moveTo>
                        <a:pt x="769" y="193"/>
                      </a:moveTo>
                      <a:lnTo>
                        <a:pt x="821" y="2902"/>
                      </a:lnTo>
                      <a:lnTo>
                        <a:pt x="534" y="3454"/>
                      </a:lnTo>
                      <a:lnTo>
                        <a:pt x="244" y="2911"/>
                      </a:lnTo>
                      <a:lnTo>
                        <a:pt x="191" y="202"/>
                      </a:lnTo>
                      <a:lnTo>
                        <a:pt x="769" y="193"/>
                      </a:lnTo>
                      <a:close/>
                      <a:moveTo>
                        <a:pt x="962" y="0"/>
                      </a:moveTo>
                      <a:lnTo>
                        <a:pt x="0" y="17"/>
                      </a:lnTo>
                      <a:lnTo>
                        <a:pt x="61" y="2955"/>
                      </a:lnTo>
                      <a:lnTo>
                        <a:pt x="534" y="3866"/>
                      </a:lnTo>
                      <a:lnTo>
                        <a:pt x="1014" y="2947"/>
                      </a:lnTo>
                      <a:lnTo>
                        <a:pt x="962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3" name="Google Shape;1733;p63"/>
                <p:cNvSpPr/>
                <p:nvPr/>
              </p:nvSpPr>
              <p:spPr>
                <a:xfrm>
                  <a:off x="3852073" y="2584129"/>
                  <a:ext cx="226023" cy="544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6" h="211" extrusionOk="0">
                      <a:moveTo>
                        <a:pt x="876" y="0"/>
                      </a:moveTo>
                      <a:lnTo>
                        <a:pt x="0" y="17"/>
                      </a:lnTo>
                      <a:lnTo>
                        <a:pt x="0" y="210"/>
                      </a:lnTo>
                      <a:lnTo>
                        <a:pt x="876" y="193"/>
                      </a:lnTo>
                      <a:lnTo>
                        <a:pt x="87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734" name="Google Shape;1734;p63"/>
              <p:cNvSpPr/>
              <p:nvPr/>
            </p:nvSpPr>
            <p:spPr>
              <a:xfrm>
                <a:off x="3942379" y="3533884"/>
                <a:ext cx="1349690" cy="900739"/>
              </a:xfrm>
              <a:custGeom>
                <a:avLst/>
                <a:gdLst/>
                <a:ahLst/>
                <a:cxnLst/>
                <a:rect l="l" t="t" r="r" b="b"/>
                <a:pathLst>
                  <a:path w="5231" h="3491" extrusionOk="0">
                    <a:moveTo>
                      <a:pt x="3237" y="1497"/>
                    </a:moveTo>
                    <a:cubicBezTo>
                      <a:pt x="3245" y="1505"/>
                      <a:pt x="3254" y="1513"/>
                      <a:pt x="3262" y="1530"/>
                    </a:cubicBezTo>
                    <a:cubicBezTo>
                      <a:pt x="3350" y="1627"/>
                      <a:pt x="3438" y="1748"/>
                      <a:pt x="3464" y="1872"/>
                    </a:cubicBezTo>
                    <a:cubicBezTo>
                      <a:pt x="3480" y="1969"/>
                      <a:pt x="3438" y="2090"/>
                      <a:pt x="3350" y="2126"/>
                    </a:cubicBezTo>
                    <a:cubicBezTo>
                      <a:pt x="3342" y="2126"/>
                      <a:pt x="3323" y="2135"/>
                      <a:pt x="3315" y="2135"/>
                    </a:cubicBezTo>
                    <a:cubicBezTo>
                      <a:pt x="3281" y="2135"/>
                      <a:pt x="3254" y="2116"/>
                      <a:pt x="3237" y="2107"/>
                    </a:cubicBezTo>
                    <a:cubicBezTo>
                      <a:pt x="3176" y="2082"/>
                      <a:pt x="3124" y="2021"/>
                      <a:pt x="3105" y="1950"/>
                    </a:cubicBezTo>
                    <a:cubicBezTo>
                      <a:pt x="3080" y="1837"/>
                      <a:pt x="3113" y="1696"/>
                      <a:pt x="3210" y="1539"/>
                    </a:cubicBezTo>
                    <a:cubicBezTo>
                      <a:pt x="3218" y="1522"/>
                      <a:pt x="3229" y="1505"/>
                      <a:pt x="3237" y="1497"/>
                    </a:cubicBezTo>
                    <a:close/>
                    <a:moveTo>
                      <a:pt x="1" y="0"/>
                    </a:moveTo>
                    <a:lnTo>
                      <a:pt x="1" y="2789"/>
                    </a:lnTo>
                    <a:cubicBezTo>
                      <a:pt x="1" y="3087"/>
                      <a:pt x="106" y="3253"/>
                      <a:pt x="194" y="3341"/>
                    </a:cubicBezTo>
                    <a:cubicBezTo>
                      <a:pt x="291" y="3438"/>
                      <a:pt x="421" y="3490"/>
                      <a:pt x="561" y="3490"/>
                    </a:cubicBezTo>
                    <a:cubicBezTo>
                      <a:pt x="780" y="3480"/>
                      <a:pt x="937" y="3306"/>
                      <a:pt x="998" y="3140"/>
                    </a:cubicBezTo>
                    <a:cubicBezTo>
                      <a:pt x="1050" y="2999"/>
                      <a:pt x="1050" y="2861"/>
                      <a:pt x="1042" y="2720"/>
                    </a:cubicBezTo>
                    <a:lnTo>
                      <a:pt x="1042" y="2640"/>
                    </a:lnTo>
                    <a:lnTo>
                      <a:pt x="1042" y="1522"/>
                    </a:lnTo>
                    <a:lnTo>
                      <a:pt x="1042" y="1469"/>
                    </a:lnTo>
                    <a:cubicBezTo>
                      <a:pt x="1042" y="1348"/>
                      <a:pt x="1033" y="1058"/>
                      <a:pt x="1138" y="945"/>
                    </a:cubicBezTo>
                    <a:cubicBezTo>
                      <a:pt x="1164" y="919"/>
                      <a:pt x="1199" y="901"/>
                      <a:pt x="1252" y="901"/>
                    </a:cubicBezTo>
                    <a:cubicBezTo>
                      <a:pt x="1462" y="901"/>
                      <a:pt x="1514" y="1014"/>
                      <a:pt x="1550" y="1276"/>
                    </a:cubicBezTo>
                    <a:cubicBezTo>
                      <a:pt x="1567" y="1434"/>
                      <a:pt x="1575" y="1583"/>
                      <a:pt x="1575" y="1740"/>
                    </a:cubicBezTo>
                    <a:lnTo>
                      <a:pt x="1575" y="1925"/>
                    </a:lnTo>
                    <a:cubicBezTo>
                      <a:pt x="1583" y="2151"/>
                      <a:pt x="1741" y="2300"/>
                      <a:pt x="1898" y="2353"/>
                    </a:cubicBezTo>
                    <a:cubicBezTo>
                      <a:pt x="1939" y="2365"/>
                      <a:pt x="1981" y="2371"/>
                      <a:pt x="2021" y="2371"/>
                    </a:cubicBezTo>
                    <a:cubicBezTo>
                      <a:pt x="2125" y="2371"/>
                      <a:pt x="2221" y="2330"/>
                      <a:pt x="2284" y="2248"/>
                    </a:cubicBezTo>
                    <a:cubicBezTo>
                      <a:pt x="2423" y="2063"/>
                      <a:pt x="2406" y="1853"/>
                      <a:pt x="2389" y="1662"/>
                    </a:cubicBezTo>
                    <a:cubicBezTo>
                      <a:pt x="2389" y="1539"/>
                      <a:pt x="2379" y="1425"/>
                      <a:pt x="2406" y="1329"/>
                    </a:cubicBezTo>
                    <a:cubicBezTo>
                      <a:pt x="2447" y="1214"/>
                      <a:pt x="2578" y="1157"/>
                      <a:pt x="2704" y="1157"/>
                    </a:cubicBezTo>
                    <a:cubicBezTo>
                      <a:pt x="2740" y="1157"/>
                      <a:pt x="2776" y="1162"/>
                      <a:pt x="2809" y="1171"/>
                    </a:cubicBezTo>
                    <a:cubicBezTo>
                      <a:pt x="2903" y="1199"/>
                      <a:pt x="2991" y="1251"/>
                      <a:pt x="3071" y="1320"/>
                    </a:cubicBezTo>
                    <a:cubicBezTo>
                      <a:pt x="3052" y="1356"/>
                      <a:pt x="3036" y="1381"/>
                      <a:pt x="3008" y="1417"/>
                    </a:cubicBezTo>
                    <a:cubicBezTo>
                      <a:pt x="2887" y="1635"/>
                      <a:pt x="2842" y="1828"/>
                      <a:pt x="2887" y="2011"/>
                    </a:cubicBezTo>
                    <a:cubicBezTo>
                      <a:pt x="2922" y="2135"/>
                      <a:pt x="3008" y="2248"/>
                      <a:pt x="3124" y="2309"/>
                    </a:cubicBezTo>
                    <a:cubicBezTo>
                      <a:pt x="3187" y="2340"/>
                      <a:pt x="3250" y="2356"/>
                      <a:pt x="3311" y="2356"/>
                    </a:cubicBezTo>
                    <a:cubicBezTo>
                      <a:pt x="3352" y="2356"/>
                      <a:pt x="3391" y="2349"/>
                      <a:pt x="3428" y="2336"/>
                    </a:cubicBezTo>
                    <a:cubicBezTo>
                      <a:pt x="3638" y="2265"/>
                      <a:pt x="3718" y="2021"/>
                      <a:pt x="3682" y="1828"/>
                    </a:cubicBezTo>
                    <a:cubicBezTo>
                      <a:pt x="3657" y="1654"/>
                      <a:pt x="3543" y="1505"/>
                      <a:pt x="3438" y="1381"/>
                    </a:cubicBezTo>
                    <a:cubicBezTo>
                      <a:pt x="3420" y="1356"/>
                      <a:pt x="3403" y="1329"/>
                      <a:pt x="3376" y="1312"/>
                    </a:cubicBezTo>
                    <a:cubicBezTo>
                      <a:pt x="3499" y="1190"/>
                      <a:pt x="3629" y="1146"/>
                      <a:pt x="3867" y="1138"/>
                    </a:cubicBezTo>
                    <a:cubicBezTo>
                      <a:pt x="4009" y="1131"/>
                      <a:pt x="4194" y="1129"/>
                      <a:pt x="4377" y="1129"/>
                    </a:cubicBezTo>
                    <a:cubicBezTo>
                      <a:pt x="4742" y="1129"/>
                      <a:pt x="5101" y="1138"/>
                      <a:pt x="5107" y="1138"/>
                    </a:cubicBezTo>
                    <a:lnTo>
                      <a:pt x="5222" y="1138"/>
                    </a:lnTo>
                    <a:lnTo>
                      <a:pt x="5231" y="909"/>
                    </a:lnTo>
                    <a:lnTo>
                      <a:pt x="5117" y="909"/>
                    </a:lnTo>
                    <a:cubicBezTo>
                      <a:pt x="5074" y="904"/>
                      <a:pt x="4780" y="896"/>
                      <a:pt x="4457" y="896"/>
                    </a:cubicBezTo>
                    <a:cubicBezTo>
                      <a:pt x="4249" y="896"/>
                      <a:pt x="4029" y="899"/>
                      <a:pt x="3858" y="909"/>
                    </a:cubicBezTo>
                    <a:cubicBezTo>
                      <a:pt x="3569" y="919"/>
                      <a:pt x="3376" y="980"/>
                      <a:pt x="3218" y="1146"/>
                    </a:cubicBezTo>
                    <a:cubicBezTo>
                      <a:pt x="3113" y="1058"/>
                      <a:pt x="3008" y="989"/>
                      <a:pt x="2878" y="953"/>
                    </a:cubicBezTo>
                    <a:cubicBezTo>
                      <a:pt x="2822" y="936"/>
                      <a:pt x="2763" y="928"/>
                      <a:pt x="2704" y="928"/>
                    </a:cubicBezTo>
                    <a:cubicBezTo>
                      <a:pt x="2485" y="928"/>
                      <a:pt x="2265" y="1040"/>
                      <a:pt x="2196" y="1259"/>
                    </a:cubicBezTo>
                    <a:cubicBezTo>
                      <a:pt x="2144" y="1392"/>
                      <a:pt x="2152" y="1539"/>
                      <a:pt x="2160" y="1679"/>
                    </a:cubicBezTo>
                    <a:cubicBezTo>
                      <a:pt x="2179" y="1845"/>
                      <a:pt x="2188" y="1994"/>
                      <a:pt x="2100" y="2107"/>
                    </a:cubicBezTo>
                    <a:cubicBezTo>
                      <a:pt x="2078" y="2134"/>
                      <a:pt x="2045" y="2141"/>
                      <a:pt x="2016" y="2141"/>
                    </a:cubicBezTo>
                    <a:cubicBezTo>
                      <a:pt x="1997" y="2141"/>
                      <a:pt x="1980" y="2138"/>
                      <a:pt x="1969" y="2135"/>
                    </a:cubicBezTo>
                    <a:cubicBezTo>
                      <a:pt x="1890" y="2107"/>
                      <a:pt x="1812" y="2030"/>
                      <a:pt x="1802" y="1916"/>
                    </a:cubicBezTo>
                    <a:lnTo>
                      <a:pt x="1802" y="1732"/>
                    </a:lnTo>
                    <a:cubicBezTo>
                      <a:pt x="1802" y="1566"/>
                      <a:pt x="1793" y="1417"/>
                      <a:pt x="1776" y="1243"/>
                    </a:cubicBezTo>
                    <a:cubicBezTo>
                      <a:pt x="1749" y="1058"/>
                      <a:pt x="1697" y="674"/>
                      <a:pt x="1252" y="674"/>
                    </a:cubicBezTo>
                    <a:cubicBezTo>
                      <a:pt x="1138" y="674"/>
                      <a:pt x="1050" y="718"/>
                      <a:pt x="981" y="787"/>
                    </a:cubicBezTo>
                    <a:cubicBezTo>
                      <a:pt x="805" y="961"/>
                      <a:pt x="815" y="1295"/>
                      <a:pt x="815" y="1478"/>
                    </a:cubicBezTo>
                    <a:lnTo>
                      <a:pt x="815" y="1522"/>
                    </a:lnTo>
                    <a:lnTo>
                      <a:pt x="815" y="2640"/>
                    </a:lnTo>
                    <a:lnTo>
                      <a:pt x="815" y="2728"/>
                    </a:lnTo>
                    <a:cubicBezTo>
                      <a:pt x="824" y="2850"/>
                      <a:pt x="824" y="2966"/>
                      <a:pt x="788" y="3060"/>
                    </a:cubicBezTo>
                    <a:cubicBezTo>
                      <a:pt x="752" y="3157"/>
                      <a:pt x="658" y="3262"/>
                      <a:pt x="553" y="3262"/>
                    </a:cubicBezTo>
                    <a:cubicBezTo>
                      <a:pt x="509" y="3262"/>
                      <a:pt x="421" y="3253"/>
                      <a:pt x="351" y="3175"/>
                    </a:cubicBezTo>
                    <a:cubicBezTo>
                      <a:pt x="272" y="3096"/>
                      <a:pt x="228" y="2966"/>
                      <a:pt x="228" y="2789"/>
                    </a:cubicBezTo>
                    <a:lnTo>
                      <a:pt x="22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35" name="Google Shape;1735;p63"/>
            <p:cNvGrpSpPr/>
            <p:nvPr/>
          </p:nvGrpSpPr>
          <p:grpSpPr>
            <a:xfrm>
              <a:off x="6395267" y="857740"/>
              <a:ext cx="133260" cy="129152"/>
              <a:chOff x="3739723" y="2282290"/>
              <a:chExt cx="690824" cy="669530"/>
            </a:xfrm>
          </p:grpSpPr>
          <p:sp>
            <p:nvSpPr>
              <p:cNvPr id="1736" name="Google Shape;1736;p6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7" name="Google Shape;1737;p6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8" name="Google Shape;1738;p6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9" name="Google Shape;1739;p6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40" name="Google Shape;1740;p63"/>
            <p:cNvGrpSpPr/>
            <p:nvPr/>
          </p:nvGrpSpPr>
          <p:grpSpPr>
            <a:xfrm>
              <a:off x="6063162" y="3857395"/>
              <a:ext cx="133260" cy="129152"/>
              <a:chOff x="3739723" y="2282290"/>
              <a:chExt cx="690824" cy="669530"/>
            </a:xfrm>
          </p:grpSpPr>
          <p:sp>
            <p:nvSpPr>
              <p:cNvPr id="1741" name="Google Shape;1741;p6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6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6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6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45" name="Google Shape;1745;p63"/>
            <p:cNvSpPr/>
            <p:nvPr/>
          </p:nvSpPr>
          <p:spPr>
            <a:xfrm>
              <a:off x="8104549" y="1886452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46" name="Google Shape;1746;p63"/>
            <p:cNvGrpSpPr/>
            <p:nvPr/>
          </p:nvGrpSpPr>
          <p:grpSpPr>
            <a:xfrm rot="10800000">
              <a:off x="4279486" y="1911342"/>
              <a:ext cx="371307" cy="91637"/>
              <a:chOff x="4241622" y="1303995"/>
              <a:chExt cx="1256112" cy="310004"/>
            </a:xfrm>
          </p:grpSpPr>
          <p:sp>
            <p:nvSpPr>
              <p:cNvPr id="1747" name="Google Shape;1747;p63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63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63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50" name="Google Shape;1750;p63"/>
            <p:cNvSpPr/>
            <p:nvPr/>
          </p:nvSpPr>
          <p:spPr>
            <a:xfrm>
              <a:off x="7967059" y="2824044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63"/>
            <p:cNvSpPr/>
            <p:nvPr/>
          </p:nvSpPr>
          <p:spPr>
            <a:xfrm>
              <a:off x="5069736" y="986892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63"/>
            <p:cNvSpPr/>
            <p:nvPr/>
          </p:nvSpPr>
          <p:spPr>
            <a:xfrm>
              <a:off x="7923787" y="581667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63"/>
            <p:cNvSpPr/>
            <p:nvPr/>
          </p:nvSpPr>
          <p:spPr>
            <a:xfrm>
              <a:off x="5594312" y="2790667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543205" y="3546913"/>
            <a:ext cx="4936748" cy="986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430" y="295832"/>
            <a:ext cx="6781986" cy="1329429"/>
          </a:xfrm>
        </p:spPr>
        <p:txBody>
          <a:bodyPr/>
          <a:lstStyle/>
          <a:p>
            <a:r>
              <a:rPr lang="ru-RU" sz="4000" dirty="0" smtClean="0"/>
              <a:t>Погрешности вычислений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35430" y="1214277"/>
            <a:ext cx="658509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Пусть нам надо вычислить площадь круга. Его диаметр мы измерили линейкой с ценой деления 0.2 см и он получился равен 12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67916"/>
              </p:ext>
            </p:extLst>
          </p:nvPr>
        </p:nvGraphicFramePr>
        <p:xfrm>
          <a:off x="820964" y="2383970"/>
          <a:ext cx="4559136" cy="98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942920" imgH="419040" progId="Equation.DSMT4">
                  <p:embed/>
                </p:oleObj>
              </mc:Choice>
              <mc:Fallback>
                <p:oleObj name="Equation" r:id="rId3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964" y="2383970"/>
                        <a:ext cx="4559136" cy="98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35429" y="3381310"/>
            <a:ext cx="65850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Мы реально посчитали с такой точностью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6898102" y="2149875"/>
            <a:ext cx="1306286" cy="13062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i="1" dirty="0" smtClean="0">
                <a:solidFill>
                  <a:schemeClr val="tx1"/>
                </a:solidFill>
              </a:rPr>
              <a:t>D</a:t>
            </a:r>
            <a:r>
              <a:rPr lang="en-US" sz="4000" b="1" dirty="0" smtClean="0">
                <a:solidFill>
                  <a:schemeClr val="tx1"/>
                </a:solidFill>
              </a:rPr>
              <a:t/>
            </a:r>
            <a:br>
              <a:rPr lang="en-US" sz="4000" b="1" dirty="0" smtClean="0">
                <a:solidFill>
                  <a:schemeClr val="tx1"/>
                </a:solidFill>
              </a:rPr>
            </a:br>
            <a:endParaRPr lang="ru-RU" sz="4000" b="1" dirty="0" smtClean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13" name="Прямая соединительная линия 12"/>
          <p:cNvCxnSpPr>
            <a:stCxn id="7" idx="2"/>
            <a:endCxn id="7" idx="6"/>
          </p:cNvCxnSpPr>
          <p:nvPr/>
        </p:nvCxnSpPr>
        <p:spPr>
          <a:xfrm>
            <a:off x="6898102" y="2803018"/>
            <a:ext cx="1306286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32210"/>
              </p:ext>
            </p:extLst>
          </p:nvPr>
        </p:nvGraphicFramePr>
        <p:xfrm>
          <a:off x="574675" y="3973513"/>
          <a:ext cx="2324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3973513"/>
                        <a:ext cx="232410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53864"/>
              </p:ext>
            </p:extLst>
          </p:nvPr>
        </p:nvGraphicFramePr>
        <p:xfrm>
          <a:off x="3546475" y="3989388"/>
          <a:ext cx="22288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6475" y="3989388"/>
                        <a:ext cx="222885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26483"/>
              </p:ext>
            </p:extLst>
          </p:nvPr>
        </p:nvGraphicFramePr>
        <p:xfrm>
          <a:off x="6642100" y="4179888"/>
          <a:ext cx="18192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914400" imgH="177480" progId="Equation.DSMT4">
                  <p:embed/>
                </p:oleObj>
              </mc:Choice>
              <mc:Fallback>
                <p:oleObj name="Equation" r:id="rId9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2100" y="4179888"/>
                        <a:ext cx="1819275" cy="354012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07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430" y="295832"/>
            <a:ext cx="6781986" cy="1329429"/>
          </a:xfrm>
        </p:spPr>
        <p:txBody>
          <a:bodyPr/>
          <a:lstStyle/>
          <a:p>
            <a:r>
              <a:rPr lang="ru-RU" sz="3200" dirty="0" smtClean="0"/>
              <a:t>Источники погрешностей при компьютерном вычислении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35430" y="1625261"/>
            <a:ext cx="658509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Неточность исходных данных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Неточность записи вещественных чисел в двоичном код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Погрешности приближенного вычисления некоторых стандартных функций(</a:t>
            </a:r>
            <a:r>
              <a:rPr lang="en-US" sz="2000" dirty="0" smtClean="0"/>
              <a:t>sin, co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Накопление погрешностей при арифметических операциях с неточными данными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18269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430" y="295832"/>
            <a:ext cx="6781986" cy="753961"/>
          </a:xfrm>
        </p:spPr>
        <p:txBody>
          <a:bodyPr/>
          <a:lstStyle/>
          <a:p>
            <a:r>
              <a:rPr lang="ru-RU" sz="2800" dirty="0" smtClean="0"/>
              <a:t>Аналитическое решение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50369" y="1199959"/>
            <a:ext cx="65850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Решение может быть записано в виде формулы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Возможно изучение свойств решения в зависимости от параметров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/>
          </a:p>
          <a:p>
            <a:r>
              <a:rPr lang="ru-RU" sz="2000" dirty="0" smtClean="0"/>
              <a:t>Пример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07478"/>
              </p:ext>
            </p:extLst>
          </p:nvPr>
        </p:nvGraphicFramePr>
        <p:xfrm>
          <a:off x="1850358" y="2428927"/>
          <a:ext cx="4592972" cy="201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346040" imgH="609480" progId="Equation.DSMT4">
                  <p:embed/>
                </p:oleObj>
              </mc:Choice>
              <mc:Fallback>
                <p:oleObj name="Equation" r:id="rId3" imgW="1346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0358" y="2428927"/>
                        <a:ext cx="4592972" cy="201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02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5675" y="163243"/>
            <a:ext cx="6781986" cy="554773"/>
          </a:xfrm>
        </p:spPr>
        <p:txBody>
          <a:bodyPr/>
          <a:lstStyle/>
          <a:p>
            <a:r>
              <a:rPr lang="ru-RU" sz="2800" dirty="0" smtClean="0"/>
              <a:t>Графическое решение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4666" y="1587644"/>
            <a:ext cx="34631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/>
              <a:t>Нарисуем графики функций и найдем точки их пересечения</a:t>
            </a: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6668" y="1531737"/>
            <a:ext cx="4421715" cy="3281915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99938"/>
              </p:ext>
            </p:extLst>
          </p:nvPr>
        </p:nvGraphicFramePr>
        <p:xfrm>
          <a:off x="3099390" y="777776"/>
          <a:ext cx="2082603" cy="69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9390" y="777776"/>
                        <a:ext cx="2082603" cy="694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34666" y="2965103"/>
            <a:ext cx="34631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Как компьютеру сказать, чтоб он нашел эти точки пересечения?</a:t>
            </a:r>
            <a:endParaRPr lang="ru-RU" sz="2000" dirty="0">
              <a:solidFill>
                <a:srgbClr val="1F1F1F"/>
              </a:solidFill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45074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5675" y="163243"/>
            <a:ext cx="6781986" cy="554773"/>
          </a:xfrm>
        </p:spPr>
        <p:txBody>
          <a:bodyPr/>
          <a:lstStyle/>
          <a:p>
            <a:r>
              <a:rPr lang="ru-RU" sz="2800" dirty="0" smtClean="0"/>
              <a:t>Алгоритм для решения уравнения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20490" y="1141076"/>
            <a:ext cx="732633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latin typeface="+mn-lt"/>
              </a:rPr>
              <a:t>Выбираем отрезок </a:t>
            </a:r>
            <a:r>
              <a:rPr lang="en-US" sz="2000" dirty="0" smtClean="0">
                <a:latin typeface="+mn-lt"/>
              </a:rPr>
              <a:t>[a</a:t>
            </a:r>
            <a:r>
              <a:rPr lang="en-US" sz="2000" baseline="-25000" dirty="0" smtClean="0">
                <a:latin typeface="+mn-lt"/>
              </a:rPr>
              <a:t>0</a:t>
            </a:r>
            <a:r>
              <a:rPr lang="en-US" sz="2000" dirty="0" smtClean="0">
                <a:latin typeface="+mn-lt"/>
              </a:rPr>
              <a:t>,b</a:t>
            </a:r>
            <a:r>
              <a:rPr lang="en-US" sz="2000" baseline="-25000" dirty="0" smtClean="0">
                <a:latin typeface="+mn-lt"/>
              </a:rPr>
              <a:t>0</a:t>
            </a:r>
            <a:r>
              <a:rPr lang="en-US" sz="2000" dirty="0" smtClean="0">
                <a:latin typeface="+mn-lt"/>
              </a:rPr>
              <a:t>] </a:t>
            </a:r>
            <a:r>
              <a:rPr lang="ru-RU" sz="2000" dirty="0" smtClean="0">
                <a:latin typeface="+mn-lt"/>
              </a:rPr>
              <a:t>для поиска решения (обычно предполагается, что на этом отрезке решение есть, и при том только одно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С помощью некоторого алгоритма уточняем решение, перейдя к меньшему отрезку 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[</a:t>
            </a:r>
            <a:r>
              <a:rPr lang="en-US" sz="2000" dirty="0" err="1" smtClean="0">
                <a:solidFill>
                  <a:srgbClr val="1F1F1F"/>
                </a:solidFill>
                <a:latin typeface="+mn-lt"/>
              </a:rPr>
              <a:t>a,b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]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Повторяем шаг 2, пока длина отрезка, содержащего решение, не станет достаточно малой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71365" y="3526314"/>
            <a:ext cx="73263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1F1F1F"/>
                </a:solidFill>
                <a:latin typeface="+mn-lt"/>
              </a:rPr>
              <a:t>Что значит достаточно малой?</a:t>
            </a:r>
          </a:p>
          <a:p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Обычно задается нужная точность</a:t>
            </a:r>
            <a:r>
              <a:rPr lang="en-US" sz="2000" dirty="0" smtClean="0">
                <a:solidFill>
                  <a:srgbClr val="1F1F1F"/>
                </a:solidFill>
                <a:latin typeface="+mn-lt"/>
              </a:rPr>
              <a:t> </a:t>
            </a:r>
            <a:r>
              <a:rPr lang="el-GR" sz="2000" dirty="0" smtClean="0">
                <a:solidFill>
                  <a:srgbClr val="1F1F1F"/>
                </a:solidFill>
                <a:latin typeface="+mn-lt"/>
              </a:rPr>
              <a:t>ε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. Это означает, что отклонение полученного решения от истинного не должно превышать </a:t>
            </a:r>
            <a:r>
              <a:rPr lang="el-GR" sz="2000" dirty="0" smtClean="0">
                <a:solidFill>
                  <a:srgbClr val="1F1F1F"/>
                </a:solidFill>
              </a:rPr>
              <a:t>ε</a:t>
            </a:r>
            <a:r>
              <a:rPr lang="ru-RU" sz="2000" dirty="0" smtClean="0">
                <a:solidFill>
                  <a:srgbClr val="1F1F1F"/>
                </a:solidFill>
              </a:rPr>
              <a:t>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598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58220" y="396796"/>
            <a:ext cx="732633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n-lt"/>
              </a:rPr>
              <a:t>Полученное решение получается приближенным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Так как суть нахождения корня заключается в повторении одного и того же алгоритма, пока не достигнет требуемая точность, такой метод называется </a:t>
            </a:r>
            <a:r>
              <a:rPr lang="ru-RU" sz="2000" b="1" dirty="0" smtClean="0">
                <a:solidFill>
                  <a:srgbClr val="1F1F1F"/>
                </a:solidFill>
                <a:latin typeface="+mn-lt"/>
              </a:rPr>
              <a:t>итерационным</a:t>
            </a: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.</a:t>
            </a:r>
            <a:endParaRPr lang="ru-RU" sz="2000" dirty="0">
              <a:solidFill>
                <a:srgbClr val="1F1F1F"/>
              </a:solidFill>
              <a:latin typeface="+mn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538" y="2250407"/>
            <a:ext cx="732633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1F1F1F"/>
                </a:solidFill>
                <a:latin typeface="+mn-lt"/>
              </a:rPr>
              <a:t>Недостатки приближенных вычислений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Получается приближенное решение, а не точно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Мы получаем число, а не формулу. По нему невозможно оценить, как поменяется решение при изменении исходных данных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Объем вычислений может быть слишком велик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1F1F1F"/>
                </a:solidFill>
                <a:latin typeface="+mn-lt"/>
              </a:rPr>
              <a:t>Не всегда можно оценить погрешность результата</a:t>
            </a:r>
          </a:p>
        </p:txBody>
      </p:sp>
    </p:spTree>
    <p:extLst>
      <p:ext uri="{BB962C8B-B14F-4D97-AF65-F5344CB8AC3E}">
        <p14:creationId xmlns:p14="http://schemas.microsoft.com/office/powerpoint/2010/main" val="299033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Design Thinking Workshop by Slidesgo">
  <a:themeElements>
    <a:clrScheme name="Simple Light">
      <a:dk1>
        <a:srgbClr val="333333"/>
      </a:dk1>
      <a:lt1>
        <a:srgbClr val="F8F8F8"/>
      </a:lt1>
      <a:dk2>
        <a:srgbClr val="EBC122"/>
      </a:dk2>
      <a:lt2>
        <a:srgbClr val="6E6E6C"/>
      </a:lt2>
      <a:accent1>
        <a:srgbClr val="B4B4B2"/>
      </a:accent1>
      <a:accent2>
        <a:srgbClr val="E7E7E5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9</TotalTime>
  <Words>1342</Words>
  <Application>Microsoft Office PowerPoint</Application>
  <PresentationFormat>Экран (16:9)</PresentationFormat>
  <Paragraphs>153</Paragraphs>
  <Slides>39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9</vt:i4>
      </vt:variant>
    </vt:vector>
  </HeadingPairs>
  <TitlesOfParts>
    <vt:vector size="47" baseType="lpstr">
      <vt:lpstr>Sora</vt:lpstr>
      <vt:lpstr>Roboto</vt:lpstr>
      <vt:lpstr>Arial</vt:lpstr>
      <vt:lpstr>Lato</vt:lpstr>
      <vt:lpstr>Figtree</vt:lpstr>
      <vt:lpstr>Sora ExtraBold</vt:lpstr>
      <vt:lpstr>Design Thinking Workshop by Slidesgo</vt:lpstr>
      <vt:lpstr>Equation</vt:lpstr>
      <vt:lpstr>Численные методы</vt:lpstr>
      <vt:lpstr>Погрешность измерений</vt:lpstr>
      <vt:lpstr>Виды погрешностей</vt:lpstr>
      <vt:lpstr>Погрешности вычислений</vt:lpstr>
      <vt:lpstr>Источники погрешностей при компьютерном вычислении</vt:lpstr>
      <vt:lpstr>Аналитическое решение</vt:lpstr>
      <vt:lpstr>Графическое решение</vt:lpstr>
      <vt:lpstr>Алгоритм для решения уравнения</vt:lpstr>
      <vt:lpstr>Презентация PowerPoint</vt:lpstr>
      <vt:lpstr>Метод деления отрезка пополам</vt:lpstr>
      <vt:lpstr>Метод деления отрезка пополам</vt:lpstr>
      <vt:lpstr>Алгоритм поиска решения x*</vt:lpstr>
      <vt:lpstr>Презентация PowerPoint</vt:lpstr>
      <vt:lpstr>Пример. Решим задачу</vt:lpstr>
      <vt:lpstr>Пример. Решим задачу</vt:lpstr>
      <vt:lpstr>Итоговые графики</vt:lpstr>
      <vt:lpstr>Вычисление длины кривой</vt:lpstr>
      <vt:lpstr>Пример. Парабола y=x2</vt:lpstr>
      <vt:lpstr>Вычисление площадей под графиком</vt:lpstr>
      <vt:lpstr>Пример f(x) = x2 , a=0, b=4</vt:lpstr>
      <vt:lpstr>Пример f(x) = x2 , a=0, b=4</vt:lpstr>
      <vt:lpstr>Пример f(x) = x2 , a=0, b=4</vt:lpstr>
      <vt:lpstr>Оптимизация</vt:lpstr>
      <vt:lpstr>Метод дихотомии.</vt:lpstr>
      <vt:lpstr>Метод дихотомии.</vt:lpstr>
      <vt:lpstr>Пример: оптимальная раскройка листа</vt:lpstr>
      <vt:lpstr>Пример: оптимальная раскройка листа</vt:lpstr>
      <vt:lpstr>Пример: оптимальная раскройка листа</vt:lpstr>
      <vt:lpstr>Обработка результатов экспериментов. </vt:lpstr>
      <vt:lpstr>Результаты экспериментов</vt:lpstr>
      <vt:lpstr>Метод наименьших квадратов</vt:lpstr>
      <vt:lpstr>Метод наименьших квадратов</vt:lpstr>
      <vt:lpstr>Метод наименьших квадратов</vt:lpstr>
      <vt:lpstr>Задачи</vt:lpstr>
      <vt:lpstr>Задачи</vt:lpstr>
      <vt:lpstr>Задачи</vt:lpstr>
      <vt:lpstr>Задачи</vt:lpstr>
      <vt:lpstr>Задачи</vt:lpstr>
      <vt:lpstr>Спасибо за 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овоселов Кирилл Васильевич</dc:title>
  <dc:creator>Kirill</dc:creator>
  <cp:lastModifiedBy>Kirill</cp:lastModifiedBy>
  <cp:revision>186</cp:revision>
  <dcterms:modified xsi:type="dcterms:W3CDTF">2025-02-02T14:42:19Z</dcterms:modified>
</cp:coreProperties>
</file>